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3E3A" w:rsidRPr="00AD767B" w:rsidRDefault="00723CA9">
      <w:pPr>
        <w:rPr>
          <w:b/>
          <w:sz w:val="28"/>
          <w:szCs w:val="28"/>
        </w:rPr>
      </w:pPr>
      <w:r>
        <w:rPr>
          <w:b/>
          <w:sz w:val="28"/>
          <w:szCs w:val="28"/>
        </w:rPr>
        <w:t>AFM</w:t>
      </w:r>
      <w:r w:rsidR="00D33E3A" w:rsidRPr="00AD767B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Transformations practice</w:t>
      </w:r>
      <w:r w:rsidR="00C925C6">
        <w:rPr>
          <w:b/>
          <w:sz w:val="28"/>
          <w:szCs w:val="28"/>
        </w:rPr>
        <w:t xml:space="preserve"> (1)</w:t>
      </w:r>
      <w:r w:rsidR="00C925C6">
        <w:rPr>
          <w:b/>
          <w:sz w:val="28"/>
          <w:szCs w:val="28"/>
        </w:rPr>
        <w:tab/>
      </w:r>
      <w:r w:rsidR="00CC6671">
        <w:rPr>
          <w:b/>
          <w:sz w:val="28"/>
          <w:szCs w:val="28"/>
        </w:rPr>
        <w:tab/>
        <w:t>Name _______________</w:t>
      </w:r>
    </w:p>
    <w:p w:rsidR="00CC6671" w:rsidRDefault="00CC6671" w:rsidP="009F0378">
      <w:pPr>
        <w:rPr>
          <w:b/>
          <w:sz w:val="28"/>
          <w:szCs w:val="28"/>
        </w:rPr>
      </w:pPr>
      <w:r>
        <w:rPr>
          <w:b/>
          <w:sz w:val="28"/>
          <w:szCs w:val="28"/>
        </w:rPr>
        <w:t>Graph the following</w:t>
      </w:r>
    </w:p>
    <w:p w:rsidR="00D33E3A" w:rsidRPr="00AD767B" w:rsidRDefault="00D33E3A" w:rsidP="009F0378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>NO CALCULATOR</w:t>
      </w:r>
    </w:p>
    <w:p w:rsidR="00861649" w:rsidRPr="00AD767B" w:rsidRDefault="00085618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184" style="position:absolute;margin-left:342pt;margin-top:5.7pt;width:109.35pt;height:122.4pt;z-index:3" coordorigin="3885,1485" coordsize="5865,5865">
            <v:group id="_x0000_s1185" style="position:absolute;left:3885;top:1485;width:5865;height:5865" coordorigin="3060,1485" coordsize="7035,5865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86" type="#_x0000_t32" style="position:absolute;left:3060;top:1485;width:0;height:5865" o:connectortype="straight"/>
              <v:shape id="_x0000_s1187" type="#_x0000_t32" style="position:absolute;left:3646;top:1485;width:0;height:5865" o:connectortype="straight"/>
              <v:shape id="_x0000_s1188" type="#_x0000_t32" style="position:absolute;left:4232;top:1485;width:0;height:5865" o:connectortype="straight"/>
              <v:shape id="_x0000_s1189" type="#_x0000_t32" style="position:absolute;left:4818;top:1485;width:0;height:5865" o:connectortype="straight"/>
              <v:shape id="_x0000_s1190" type="#_x0000_t32" style="position:absolute;left:5405;top:1485;width:0;height:5865" o:connectortype="straight"/>
              <v:shape id="_x0000_s1191" type="#_x0000_t32" style="position:absolute;left:5991;top:1485;width:0;height:5865" o:connectortype="straight"/>
              <v:shape id="_x0000_s1192" type="#_x0000_t32" style="position:absolute;left:6577;top:1485;width:0;height:5865" o:connectortype="straight" strokeweight="1.5pt"/>
              <v:shape id="_x0000_s1193" type="#_x0000_t32" style="position:absolute;left:7163;top:1485;width:0;height:5865" o:connectortype="straight"/>
              <v:shape id="_x0000_s1194" type="#_x0000_t32" style="position:absolute;left:7750;top:1485;width:0;height:5865" o:connectortype="straight"/>
              <v:shape id="_x0000_s1195" type="#_x0000_t32" style="position:absolute;left:8336;top:1485;width:0;height:5865" o:connectortype="straight"/>
              <v:shape id="_x0000_s1196" type="#_x0000_t32" style="position:absolute;left:8922;top:1485;width:0;height:5865" o:connectortype="straight"/>
              <v:shape id="_x0000_s1197" type="#_x0000_t32" style="position:absolute;left:9508;top:1485;width:0;height:5865" o:connectortype="straight"/>
              <v:shape id="_x0000_s1198" type="#_x0000_t32" style="position:absolute;left:10095;top:1485;width:0;height:5865" o:connectortype="straight"/>
            </v:group>
            <v:group id="_x0000_s1199" style="position:absolute;left:3885;top:1485;width:5865;height:5865;rotation:270" coordorigin="3060,1485" coordsize="7035,5865">
              <v:shape id="_x0000_s1200" type="#_x0000_t32" style="position:absolute;left:3060;top:1485;width:0;height:5865" o:connectortype="straight"/>
              <v:shape id="_x0000_s1201" type="#_x0000_t32" style="position:absolute;left:3646;top:1485;width:0;height:5865" o:connectortype="straight"/>
              <v:shape id="_x0000_s1202" type="#_x0000_t32" style="position:absolute;left:4232;top:1485;width:0;height:5865" o:connectortype="straight"/>
              <v:shape id="_x0000_s1203" type="#_x0000_t32" style="position:absolute;left:4818;top:1485;width:0;height:5865" o:connectortype="straight"/>
              <v:shape id="_x0000_s1204" type="#_x0000_t32" style="position:absolute;left:5405;top:1485;width:0;height:5865" o:connectortype="straight"/>
              <v:shape id="_x0000_s1205" type="#_x0000_t32" style="position:absolute;left:5991;top:1485;width:0;height:5865" o:connectortype="straight"/>
              <v:shape id="_x0000_s1206" type="#_x0000_t32" style="position:absolute;left:6577;top:1485;width:0;height:5865" o:connectortype="straight" strokeweight="1.5pt"/>
              <v:shape id="_x0000_s1207" type="#_x0000_t32" style="position:absolute;left:7163;top:1485;width:0;height:5865" o:connectortype="straight"/>
              <v:shape id="_x0000_s1208" type="#_x0000_t32" style="position:absolute;left:7750;top:1485;width:0;height:5865" o:connectortype="straight"/>
              <v:shape id="_x0000_s1209" type="#_x0000_t32" style="position:absolute;left:8336;top:1485;width:0;height:5865" o:connectortype="straight"/>
              <v:shape id="_x0000_s1210" type="#_x0000_t32" style="position:absolute;left:8922;top:1485;width:0;height:5865" o:connectortype="straight"/>
              <v:shape id="_x0000_s1211" type="#_x0000_t32" style="position:absolute;left:9508;top:1485;width:0;height:5865" o:connectortype="straight"/>
              <v:shape id="_x0000_s1212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155" style="position:absolute;margin-left:180pt;margin-top:5.7pt;width:109.35pt;height:122.4pt;z-index:2" coordorigin="3885,1485" coordsize="5865,5865">
            <v:group id="_x0000_s1156" style="position:absolute;left:3885;top:1485;width:5865;height:5865" coordorigin="3060,1485" coordsize="7035,5865">
              <v:shape id="_x0000_s1157" type="#_x0000_t32" style="position:absolute;left:3060;top:1485;width:0;height:5865" o:connectortype="straight"/>
              <v:shape id="_x0000_s1158" type="#_x0000_t32" style="position:absolute;left:3646;top:1485;width:0;height:5865" o:connectortype="straight"/>
              <v:shape id="_x0000_s1159" type="#_x0000_t32" style="position:absolute;left:4232;top:1485;width:0;height:5865" o:connectortype="straight"/>
              <v:shape id="_x0000_s1160" type="#_x0000_t32" style="position:absolute;left:4818;top:1485;width:0;height:5865" o:connectortype="straight"/>
              <v:shape id="_x0000_s1161" type="#_x0000_t32" style="position:absolute;left:5405;top:1485;width:0;height:5865" o:connectortype="straight"/>
              <v:shape id="_x0000_s1162" type="#_x0000_t32" style="position:absolute;left:5991;top:1485;width:0;height:5865" o:connectortype="straight"/>
              <v:shape id="_x0000_s1163" type="#_x0000_t32" style="position:absolute;left:6577;top:1485;width:0;height:5865" o:connectortype="straight" strokeweight="1.5pt"/>
              <v:shape id="_x0000_s1164" type="#_x0000_t32" style="position:absolute;left:7163;top:1485;width:0;height:5865" o:connectortype="straight"/>
              <v:shape id="_x0000_s1165" type="#_x0000_t32" style="position:absolute;left:7750;top:1485;width:0;height:5865" o:connectortype="straight"/>
              <v:shape id="_x0000_s1166" type="#_x0000_t32" style="position:absolute;left:8336;top:1485;width:0;height:5865" o:connectortype="straight"/>
              <v:shape id="_x0000_s1167" type="#_x0000_t32" style="position:absolute;left:8922;top:1485;width:0;height:5865" o:connectortype="straight"/>
              <v:shape id="_x0000_s1168" type="#_x0000_t32" style="position:absolute;left:9508;top:1485;width:0;height:5865" o:connectortype="straight"/>
              <v:shape id="_x0000_s1169" type="#_x0000_t32" style="position:absolute;left:10095;top:1485;width:0;height:5865" o:connectortype="straight"/>
            </v:group>
            <v:group id="_x0000_s1170" style="position:absolute;left:3885;top:1485;width:5865;height:5865;rotation:270" coordorigin="3060,1485" coordsize="7035,5865">
              <v:shape id="_x0000_s1171" type="#_x0000_t32" style="position:absolute;left:3060;top:1485;width:0;height:5865" o:connectortype="straight"/>
              <v:shape id="_x0000_s1172" type="#_x0000_t32" style="position:absolute;left:3646;top:1485;width:0;height:5865" o:connectortype="straight"/>
              <v:shape id="_x0000_s1173" type="#_x0000_t32" style="position:absolute;left:4232;top:1485;width:0;height:5865" o:connectortype="straight"/>
              <v:shape id="_x0000_s1174" type="#_x0000_t32" style="position:absolute;left:4818;top:1485;width:0;height:5865" o:connectortype="straight"/>
              <v:shape id="_x0000_s1175" type="#_x0000_t32" style="position:absolute;left:5405;top:1485;width:0;height:5865" o:connectortype="straight"/>
              <v:shape id="_x0000_s1176" type="#_x0000_t32" style="position:absolute;left:5991;top:1485;width:0;height:5865" o:connectortype="straight"/>
              <v:shape id="_x0000_s1177" type="#_x0000_t32" style="position:absolute;left:6577;top:1485;width:0;height:5865" o:connectortype="straight" strokeweight="1.5pt"/>
              <v:shape id="_x0000_s1178" type="#_x0000_t32" style="position:absolute;left:7163;top:1485;width:0;height:5865" o:connectortype="straight"/>
              <v:shape id="_x0000_s1179" type="#_x0000_t32" style="position:absolute;left:7750;top:1485;width:0;height:5865" o:connectortype="straight"/>
              <v:shape id="_x0000_s1180" type="#_x0000_t32" style="position:absolute;left:8336;top:1485;width:0;height:5865" o:connectortype="straight"/>
              <v:shape id="_x0000_s1181" type="#_x0000_t32" style="position:absolute;left:8922;top:1485;width:0;height:5865" o:connectortype="straight"/>
              <v:shape id="_x0000_s1182" type="#_x0000_t32" style="position:absolute;left:9508;top:1485;width:0;height:5865" o:connectortype="straight"/>
              <v:shape id="_x0000_s1183" type="#_x0000_t32" style="position:absolute;left:10095;top:1485;width:0;height:5865" o:connectortype="straight"/>
            </v:group>
          </v:group>
        </w:pict>
      </w:r>
      <w:r w:rsidR="00861649" w:rsidRPr="00AD767B">
        <w:rPr>
          <w:b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451199708" r:id="rId5"/>
        </w:objec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</w:p>
    <w:p w:rsidR="00861649" w:rsidRPr="00AD767B" w:rsidRDefault="00E961EB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>1.</w: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  <w:t xml:space="preserve">  </w:t>
      </w:r>
      <w:r w:rsidR="00AD767B">
        <w:rPr>
          <w:b/>
          <w:sz w:val="28"/>
          <w:szCs w:val="28"/>
        </w:rPr>
        <w:t xml:space="preserve">  </w:t>
      </w:r>
      <w:r w:rsidRPr="00AD767B">
        <w:rPr>
          <w:b/>
          <w:sz w:val="28"/>
          <w:szCs w:val="28"/>
        </w:rPr>
        <w:t xml:space="preserve"> 2.</w: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="00AD767B">
        <w:rPr>
          <w:b/>
          <w:sz w:val="28"/>
          <w:szCs w:val="28"/>
        </w:rPr>
        <w:t xml:space="preserve">         3.</w: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085618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445" style="position:absolute;margin-left:17.95pt;margin-top:-60.65pt;width:109.35pt;height:122.4pt;z-index:12" coordorigin="3885,1485" coordsize="5865,5865">
            <v:group id="_x0000_s1446" style="position:absolute;left:3885;top:1485;width:5865;height:5865" coordorigin="3060,1485" coordsize="7035,5865">
              <v:shape id="_x0000_s1447" type="#_x0000_t32" style="position:absolute;left:3060;top:1485;width:0;height:5865" o:connectortype="straight"/>
              <v:shape id="_x0000_s1448" type="#_x0000_t32" style="position:absolute;left:3646;top:1485;width:0;height:5865" o:connectortype="straight"/>
              <v:shape id="_x0000_s1449" type="#_x0000_t32" style="position:absolute;left:4232;top:1485;width:0;height:5865" o:connectortype="straight"/>
              <v:shape id="_x0000_s1450" type="#_x0000_t32" style="position:absolute;left:4818;top:1485;width:0;height:5865" o:connectortype="straight"/>
              <v:shape id="_x0000_s1451" type="#_x0000_t32" style="position:absolute;left:5405;top:1485;width:0;height:5865" o:connectortype="straight"/>
              <v:shape id="_x0000_s1452" type="#_x0000_t32" style="position:absolute;left:5991;top:1485;width:0;height:5865" o:connectortype="straight"/>
              <v:shape id="_x0000_s1453" type="#_x0000_t32" style="position:absolute;left:6577;top:1485;width:0;height:5865" o:connectortype="straight" strokeweight="1.5pt"/>
              <v:shape id="_x0000_s1454" type="#_x0000_t32" style="position:absolute;left:7163;top:1485;width:0;height:5865" o:connectortype="straight"/>
              <v:shape id="_x0000_s1455" type="#_x0000_t32" style="position:absolute;left:7750;top:1485;width:0;height:5865" o:connectortype="straight"/>
              <v:shape id="_x0000_s1456" type="#_x0000_t32" style="position:absolute;left:8336;top:1485;width:0;height:5865" o:connectortype="straight"/>
              <v:shape id="_x0000_s1457" type="#_x0000_t32" style="position:absolute;left:8922;top:1485;width:0;height:5865" o:connectortype="straight"/>
              <v:shape id="_x0000_s1458" type="#_x0000_t32" style="position:absolute;left:9508;top:1485;width:0;height:5865" o:connectortype="straight"/>
              <v:shape id="_x0000_s1459" type="#_x0000_t32" style="position:absolute;left:10095;top:1485;width:0;height:5865" o:connectortype="straight"/>
            </v:group>
            <v:group id="_x0000_s1460" style="position:absolute;left:3885;top:1485;width:5865;height:5865;rotation:270" coordorigin="3060,1485" coordsize="7035,5865">
              <v:shape id="_x0000_s1461" type="#_x0000_t32" style="position:absolute;left:3060;top:1485;width:0;height:5865" o:connectortype="straight"/>
              <v:shape id="_x0000_s1462" type="#_x0000_t32" style="position:absolute;left:3646;top:1485;width:0;height:5865" o:connectortype="straight"/>
              <v:shape id="_x0000_s1463" type="#_x0000_t32" style="position:absolute;left:4232;top:1485;width:0;height:5865" o:connectortype="straight"/>
              <v:shape id="_x0000_s1464" type="#_x0000_t32" style="position:absolute;left:4818;top:1485;width:0;height:5865" o:connectortype="straight"/>
              <v:shape id="_x0000_s1465" type="#_x0000_t32" style="position:absolute;left:5405;top:1485;width:0;height:5865" o:connectortype="straight"/>
              <v:shape id="_x0000_s1466" type="#_x0000_t32" style="position:absolute;left:5991;top:1485;width:0;height:5865" o:connectortype="straight"/>
              <v:shape id="_x0000_s1467" type="#_x0000_t32" style="position:absolute;left:6577;top:1485;width:0;height:5865" o:connectortype="straight" strokeweight="1.5pt"/>
              <v:shape id="_x0000_s1468" type="#_x0000_t32" style="position:absolute;left:7163;top:1485;width:0;height:5865" o:connectortype="straight"/>
              <v:shape id="_x0000_s1469" type="#_x0000_t32" style="position:absolute;left:7750;top:1485;width:0;height:5865" o:connectortype="straight"/>
              <v:shape id="_x0000_s1470" type="#_x0000_t32" style="position:absolute;left:8336;top:1485;width:0;height:5865" o:connectortype="straight"/>
              <v:shape id="_x0000_s1471" type="#_x0000_t32" style="position:absolute;left:8922;top:1485;width:0;height:5865" o:connectortype="straight"/>
              <v:shape id="_x0000_s1472" type="#_x0000_t32" style="position:absolute;left:9508;top:1485;width:0;height:5865" o:connectortype="straight"/>
              <v:shape id="_x0000_s1473" type="#_x0000_t32" style="position:absolute;left:10095;top:1485;width:0;height:5865" o:connectortype="straight"/>
            </v:group>
          </v:group>
        </w:pict>
      </w: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9F0378" w:rsidRPr="00AD767B" w:rsidRDefault="00861649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 xml:space="preserve">     </w:t>
      </w:r>
      <w:r w:rsidR="00C925C6" w:rsidRPr="00AD767B">
        <w:rPr>
          <w:b/>
          <w:position w:val="-12"/>
          <w:sz w:val="28"/>
          <w:szCs w:val="28"/>
        </w:rPr>
        <w:object w:dxaOrig="1860" w:dyaOrig="480">
          <v:shape id="_x0000_i1029" type="#_x0000_t75" style="width:93pt;height:24pt" o:ole="">
            <v:imagedata r:id="rId6" o:title=""/>
          </v:shape>
          <o:OLEObject Type="Embed" ProgID="Equation.DSMT4" ShapeID="_x0000_i1029" DrawAspect="Content" ObjectID="_1451199709" r:id="rId7"/>
        </w:object>
      </w:r>
      <w:r w:rsidR="00D33E3A"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 xml:space="preserve">    </w:t>
      </w:r>
      <w:r w:rsidR="00D33E3A" w:rsidRPr="00AD767B">
        <w:rPr>
          <w:b/>
          <w:sz w:val="28"/>
          <w:szCs w:val="28"/>
        </w:rPr>
        <w:t xml:space="preserve">       </w:t>
      </w:r>
      <w:r w:rsidR="00AD767B">
        <w:rPr>
          <w:b/>
          <w:sz w:val="28"/>
          <w:szCs w:val="28"/>
        </w:rPr>
        <w:t xml:space="preserve">  </w:t>
      </w:r>
      <w:r w:rsidR="00C925C6" w:rsidRPr="00AD767B">
        <w:rPr>
          <w:b/>
          <w:position w:val="-16"/>
          <w:sz w:val="28"/>
          <w:szCs w:val="28"/>
        </w:rPr>
        <w:object w:dxaOrig="1939" w:dyaOrig="480">
          <v:shape id="_x0000_i1030" type="#_x0000_t75" style="width:97.5pt;height:24pt" o:ole="">
            <v:imagedata r:id="rId8" o:title=""/>
          </v:shape>
          <o:OLEObject Type="Embed" ProgID="Equation.DSMT4" ShapeID="_x0000_i1030" DrawAspect="Content" ObjectID="_1451199710" r:id="rId9"/>
        </w:object>
      </w:r>
      <w:r w:rsidR="00D33E3A" w:rsidRPr="00AD767B">
        <w:rPr>
          <w:b/>
          <w:sz w:val="28"/>
          <w:szCs w:val="28"/>
        </w:rPr>
        <w:t xml:space="preserve">  </w:t>
      </w:r>
      <w:r w:rsidR="00AD767B">
        <w:rPr>
          <w:b/>
          <w:sz w:val="28"/>
          <w:szCs w:val="28"/>
        </w:rPr>
        <w:t xml:space="preserve">      </w:t>
      </w:r>
      <w:r w:rsidR="00C925C6">
        <w:rPr>
          <w:b/>
          <w:sz w:val="28"/>
          <w:szCs w:val="28"/>
        </w:rPr>
        <w:t xml:space="preserve">         </w:t>
      </w:r>
      <w:r w:rsidR="00C925C6" w:rsidRPr="00723CA9">
        <w:rPr>
          <w:b/>
          <w:position w:val="-12"/>
          <w:sz w:val="28"/>
          <w:szCs w:val="28"/>
        </w:rPr>
        <w:object w:dxaOrig="1480" w:dyaOrig="460">
          <v:shape id="_x0000_i1028" type="#_x0000_t75" style="width:74.25pt;height:23.25pt" o:ole="">
            <v:imagedata r:id="rId10" o:title=""/>
          </v:shape>
          <o:OLEObject Type="Embed" ProgID="Equation.DSMT4" ShapeID="_x0000_i1028" DrawAspect="Content" ObjectID="_1451199711" r:id="rId11"/>
        </w:object>
      </w:r>
      <w:r w:rsidR="00723CA9">
        <w:rPr>
          <w:b/>
          <w:sz w:val="28"/>
          <w:szCs w:val="28"/>
        </w:rPr>
        <w:tab/>
      </w:r>
      <w:r w:rsidR="00C925C6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</w:p>
    <w:p w:rsidR="00861649" w:rsidRPr="00AD767B" w:rsidRDefault="00085618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271" style="position:absolute;margin-left:336.35pt;margin-top:5.55pt;width:109.35pt;height:122.4pt;z-index:6" coordorigin="3885,1485" coordsize="5865,5865">
            <v:group id="_x0000_s1272" style="position:absolute;left:3885;top:1485;width:5865;height:5865" coordorigin="3060,1485" coordsize="7035,5865">
              <v:shape id="_x0000_s1273" type="#_x0000_t32" style="position:absolute;left:3060;top:1485;width:0;height:5865" o:connectortype="straight"/>
              <v:shape id="_x0000_s1274" type="#_x0000_t32" style="position:absolute;left:3646;top:1485;width:0;height:5865" o:connectortype="straight"/>
              <v:shape id="_x0000_s1275" type="#_x0000_t32" style="position:absolute;left:4232;top:1485;width:0;height:5865" o:connectortype="straight"/>
              <v:shape id="_x0000_s1276" type="#_x0000_t32" style="position:absolute;left:4818;top:1485;width:0;height:5865" o:connectortype="straight"/>
              <v:shape id="_x0000_s1277" type="#_x0000_t32" style="position:absolute;left:5405;top:1485;width:0;height:5865" o:connectortype="straight"/>
              <v:shape id="_x0000_s1278" type="#_x0000_t32" style="position:absolute;left:5991;top:1485;width:0;height:5865" o:connectortype="straight"/>
              <v:shape id="_x0000_s1279" type="#_x0000_t32" style="position:absolute;left:6577;top:1485;width:0;height:5865" o:connectortype="straight" strokeweight="1.5pt"/>
              <v:shape id="_x0000_s1280" type="#_x0000_t32" style="position:absolute;left:7163;top:1485;width:0;height:5865" o:connectortype="straight"/>
              <v:shape id="_x0000_s1281" type="#_x0000_t32" style="position:absolute;left:7750;top:1485;width:0;height:5865" o:connectortype="straight"/>
              <v:shape id="_x0000_s1282" type="#_x0000_t32" style="position:absolute;left:8336;top:1485;width:0;height:5865" o:connectortype="straight"/>
              <v:shape id="_x0000_s1283" type="#_x0000_t32" style="position:absolute;left:8922;top:1485;width:0;height:5865" o:connectortype="straight"/>
              <v:shape id="_x0000_s1284" type="#_x0000_t32" style="position:absolute;left:9508;top:1485;width:0;height:5865" o:connectortype="straight"/>
              <v:shape id="_x0000_s1285" type="#_x0000_t32" style="position:absolute;left:10095;top:1485;width:0;height:5865" o:connectortype="straight"/>
            </v:group>
            <v:group id="_x0000_s1286" style="position:absolute;left:3885;top:1485;width:5865;height:5865;rotation:270" coordorigin="3060,1485" coordsize="7035,5865">
              <v:shape id="_x0000_s1287" type="#_x0000_t32" style="position:absolute;left:3060;top:1485;width:0;height:5865" o:connectortype="straight"/>
              <v:shape id="_x0000_s1288" type="#_x0000_t32" style="position:absolute;left:3646;top:1485;width:0;height:5865" o:connectortype="straight"/>
              <v:shape id="_x0000_s1289" type="#_x0000_t32" style="position:absolute;left:4232;top:1485;width:0;height:5865" o:connectortype="straight"/>
              <v:shape id="_x0000_s1290" type="#_x0000_t32" style="position:absolute;left:4818;top:1485;width:0;height:5865" o:connectortype="straight"/>
              <v:shape id="_x0000_s1291" type="#_x0000_t32" style="position:absolute;left:5405;top:1485;width:0;height:5865" o:connectortype="straight"/>
              <v:shape id="_x0000_s1292" type="#_x0000_t32" style="position:absolute;left:5991;top:1485;width:0;height:5865" o:connectortype="straight"/>
              <v:shape id="_x0000_s1293" type="#_x0000_t32" style="position:absolute;left:6577;top:1485;width:0;height:5865" o:connectortype="straight" strokeweight="1.5pt"/>
              <v:shape id="_x0000_s1294" type="#_x0000_t32" style="position:absolute;left:7163;top:1485;width:0;height:5865" o:connectortype="straight"/>
              <v:shape id="_x0000_s1295" type="#_x0000_t32" style="position:absolute;left:7750;top:1485;width:0;height:5865" o:connectortype="straight"/>
              <v:shape id="_x0000_s1296" type="#_x0000_t32" style="position:absolute;left:8336;top:1485;width:0;height:5865" o:connectortype="straight"/>
              <v:shape id="_x0000_s1297" type="#_x0000_t32" style="position:absolute;left:8922;top:1485;width:0;height:5865" o:connectortype="straight"/>
              <v:shape id="_x0000_s1298" type="#_x0000_t32" style="position:absolute;left:9508;top:1485;width:0;height:5865" o:connectortype="straight"/>
              <v:shape id="_x0000_s1299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242" style="position:absolute;margin-left:170.9pt;margin-top:5.6pt;width:109.35pt;height:122.4pt;z-index:5" coordorigin="3885,1485" coordsize="5865,5865">
            <v:group id="_x0000_s1243" style="position:absolute;left:3885;top:1485;width:5865;height:5865" coordorigin="3060,1485" coordsize="7035,5865">
              <v:shape id="_x0000_s1244" type="#_x0000_t32" style="position:absolute;left:3060;top:1485;width:0;height:5865" o:connectortype="straight"/>
              <v:shape id="_x0000_s1245" type="#_x0000_t32" style="position:absolute;left:3646;top:1485;width:0;height:5865" o:connectortype="straight"/>
              <v:shape id="_x0000_s1246" type="#_x0000_t32" style="position:absolute;left:4232;top:1485;width:0;height:5865" o:connectortype="straight"/>
              <v:shape id="_x0000_s1247" type="#_x0000_t32" style="position:absolute;left:4818;top:1485;width:0;height:5865" o:connectortype="straight"/>
              <v:shape id="_x0000_s1248" type="#_x0000_t32" style="position:absolute;left:5405;top:1485;width:0;height:5865" o:connectortype="straight"/>
              <v:shape id="_x0000_s1249" type="#_x0000_t32" style="position:absolute;left:5991;top:1485;width:0;height:5865" o:connectortype="straight"/>
              <v:shape id="_x0000_s1250" type="#_x0000_t32" style="position:absolute;left:6577;top:1485;width:0;height:5865" o:connectortype="straight" strokeweight="1.5pt"/>
              <v:shape id="_x0000_s1251" type="#_x0000_t32" style="position:absolute;left:7163;top:1485;width:0;height:5865" o:connectortype="straight"/>
              <v:shape id="_x0000_s1252" type="#_x0000_t32" style="position:absolute;left:7750;top:1485;width:0;height:5865" o:connectortype="straight"/>
              <v:shape id="_x0000_s1253" type="#_x0000_t32" style="position:absolute;left:8336;top:1485;width:0;height:5865" o:connectortype="straight"/>
              <v:shape id="_x0000_s1254" type="#_x0000_t32" style="position:absolute;left:8922;top:1485;width:0;height:5865" o:connectortype="straight"/>
              <v:shape id="_x0000_s1255" type="#_x0000_t32" style="position:absolute;left:9508;top:1485;width:0;height:5865" o:connectortype="straight"/>
              <v:shape id="_x0000_s1256" type="#_x0000_t32" style="position:absolute;left:10095;top:1485;width:0;height:5865" o:connectortype="straight"/>
            </v:group>
            <v:group id="_x0000_s1257" style="position:absolute;left:3885;top:1485;width:5865;height:5865;rotation:270" coordorigin="3060,1485" coordsize="7035,5865">
              <v:shape id="_x0000_s1258" type="#_x0000_t32" style="position:absolute;left:3060;top:1485;width:0;height:5865" o:connectortype="straight"/>
              <v:shape id="_x0000_s1259" type="#_x0000_t32" style="position:absolute;left:3646;top:1485;width:0;height:5865" o:connectortype="straight"/>
              <v:shape id="_x0000_s1260" type="#_x0000_t32" style="position:absolute;left:4232;top:1485;width:0;height:5865" o:connectortype="straight"/>
              <v:shape id="_x0000_s1261" type="#_x0000_t32" style="position:absolute;left:4818;top:1485;width:0;height:5865" o:connectortype="straight"/>
              <v:shape id="_x0000_s1262" type="#_x0000_t32" style="position:absolute;left:5405;top:1485;width:0;height:5865" o:connectortype="straight"/>
              <v:shape id="_x0000_s1263" type="#_x0000_t32" style="position:absolute;left:5991;top:1485;width:0;height:5865" o:connectortype="straight"/>
              <v:shape id="_x0000_s1264" type="#_x0000_t32" style="position:absolute;left:6577;top:1485;width:0;height:5865" o:connectortype="straight" strokeweight="1.5pt"/>
              <v:shape id="_x0000_s1265" type="#_x0000_t32" style="position:absolute;left:7163;top:1485;width:0;height:5865" o:connectortype="straight"/>
              <v:shape id="_x0000_s1266" type="#_x0000_t32" style="position:absolute;left:7750;top:1485;width:0;height:5865" o:connectortype="straight"/>
              <v:shape id="_x0000_s1267" type="#_x0000_t32" style="position:absolute;left:8336;top:1485;width:0;height:5865" o:connectortype="straight"/>
              <v:shape id="_x0000_s1268" type="#_x0000_t32" style="position:absolute;left:8922;top:1485;width:0;height:5865" o:connectortype="straight"/>
              <v:shape id="_x0000_s1269" type="#_x0000_t32" style="position:absolute;left:9508;top:1485;width:0;height:5865" o:connectortype="straight"/>
              <v:shape id="_x0000_s1270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213" style="position:absolute;margin-left:12.35pt;margin-top:.45pt;width:109.35pt;height:122.4pt;z-index:4" coordorigin="3885,1485" coordsize="5865,5865">
            <v:group id="_x0000_s1214" style="position:absolute;left:3885;top:1485;width:5865;height:5865" coordorigin="3060,1485" coordsize="7035,5865">
              <v:shape id="_x0000_s1215" type="#_x0000_t32" style="position:absolute;left:3060;top:1485;width:0;height:5865" o:connectortype="straight"/>
              <v:shape id="_x0000_s1216" type="#_x0000_t32" style="position:absolute;left:3646;top:1485;width:0;height:5865" o:connectortype="straight"/>
              <v:shape id="_x0000_s1217" type="#_x0000_t32" style="position:absolute;left:4232;top:1485;width:0;height:5865" o:connectortype="straight"/>
              <v:shape id="_x0000_s1218" type="#_x0000_t32" style="position:absolute;left:4818;top:1485;width:0;height:5865" o:connectortype="straight"/>
              <v:shape id="_x0000_s1219" type="#_x0000_t32" style="position:absolute;left:5405;top:1485;width:0;height:5865" o:connectortype="straight"/>
              <v:shape id="_x0000_s1220" type="#_x0000_t32" style="position:absolute;left:5991;top:1485;width:0;height:5865" o:connectortype="straight"/>
              <v:shape id="_x0000_s1221" type="#_x0000_t32" style="position:absolute;left:6577;top:1485;width:0;height:5865" o:connectortype="straight" strokeweight="1.5pt"/>
              <v:shape id="_x0000_s1222" type="#_x0000_t32" style="position:absolute;left:7163;top:1485;width:0;height:5865" o:connectortype="straight"/>
              <v:shape id="_x0000_s1223" type="#_x0000_t32" style="position:absolute;left:7750;top:1485;width:0;height:5865" o:connectortype="straight"/>
              <v:shape id="_x0000_s1224" type="#_x0000_t32" style="position:absolute;left:8336;top:1485;width:0;height:5865" o:connectortype="straight"/>
              <v:shape id="_x0000_s1225" type="#_x0000_t32" style="position:absolute;left:8922;top:1485;width:0;height:5865" o:connectortype="straight"/>
              <v:shape id="_x0000_s1226" type="#_x0000_t32" style="position:absolute;left:9508;top:1485;width:0;height:5865" o:connectortype="straight"/>
              <v:shape id="_x0000_s1227" type="#_x0000_t32" style="position:absolute;left:10095;top:1485;width:0;height:5865" o:connectortype="straight"/>
            </v:group>
            <v:group id="_x0000_s1228" style="position:absolute;left:3885;top:1485;width:5865;height:5865;rotation:270" coordorigin="3060,1485" coordsize="7035,5865">
              <v:shape id="_x0000_s1229" type="#_x0000_t32" style="position:absolute;left:3060;top:1485;width:0;height:5865" o:connectortype="straight"/>
              <v:shape id="_x0000_s1230" type="#_x0000_t32" style="position:absolute;left:3646;top:1485;width:0;height:5865" o:connectortype="straight"/>
              <v:shape id="_x0000_s1231" type="#_x0000_t32" style="position:absolute;left:4232;top:1485;width:0;height:5865" o:connectortype="straight"/>
              <v:shape id="_x0000_s1232" type="#_x0000_t32" style="position:absolute;left:4818;top:1485;width:0;height:5865" o:connectortype="straight"/>
              <v:shape id="_x0000_s1233" type="#_x0000_t32" style="position:absolute;left:5405;top:1485;width:0;height:5865" o:connectortype="straight"/>
              <v:shape id="_x0000_s1234" type="#_x0000_t32" style="position:absolute;left:5991;top:1485;width:0;height:5865" o:connectortype="straight"/>
              <v:shape id="_x0000_s1235" type="#_x0000_t32" style="position:absolute;left:6577;top:1485;width:0;height:5865" o:connectortype="straight" strokeweight="1.5pt"/>
              <v:shape id="_x0000_s1236" type="#_x0000_t32" style="position:absolute;left:7163;top:1485;width:0;height:5865" o:connectortype="straight"/>
              <v:shape id="_x0000_s1237" type="#_x0000_t32" style="position:absolute;left:7750;top:1485;width:0;height:5865" o:connectortype="straight"/>
              <v:shape id="_x0000_s1238" type="#_x0000_t32" style="position:absolute;left:8336;top:1485;width:0;height:5865" o:connectortype="straight"/>
              <v:shape id="_x0000_s1239" type="#_x0000_t32" style="position:absolute;left:8922;top:1485;width:0;height:5865" o:connectortype="straight"/>
              <v:shape id="_x0000_s1240" type="#_x0000_t32" style="position:absolute;left:9508;top:1485;width:0;height:5865" o:connectortype="straight"/>
              <v:shape id="_x0000_s1241" type="#_x0000_t32" style="position:absolute;left:10095;top:1485;width:0;height:5865" o:connectortype="straight"/>
            </v:group>
          </v:group>
        </w:pic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AD767B">
        <w:rPr>
          <w:b/>
          <w:sz w:val="28"/>
          <w:szCs w:val="28"/>
        </w:rPr>
        <w:tab/>
      </w:r>
      <w:r w:rsidR="00AD767B">
        <w:rPr>
          <w:b/>
          <w:sz w:val="28"/>
          <w:szCs w:val="28"/>
        </w:rPr>
        <w:tab/>
        <w:t xml:space="preserve">   </w:t>
      </w:r>
      <w:r w:rsidR="00400B63">
        <w:rPr>
          <w:b/>
          <w:sz w:val="28"/>
          <w:szCs w:val="28"/>
        </w:rPr>
        <w:t>4</w:t>
      </w:r>
      <w:r w:rsidR="00AD767B">
        <w:rPr>
          <w:b/>
          <w:sz w:val="28"/>
          <w:szCs w:val="28"/>
        </w:rPr>
        <w:t>.</w:t>
      </w:r>
      <w:r w:rsidR="00AD767B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ab/>
        <w:t xml:space="preserve">        5.</w:t>
      </w:r>
    </w:p>
    <w:p w:rsidR="00861649" w:rsidRPr="00AD767B" w:rsidRDefault="00E961EB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400B63" w:rsidRDefault="00400B63">
      <w:pPr>
        <w:rPr>
          <w:b/>
          <w:sz w:val="28"/>
          <w:szCs w:val="28"/>
        </w:rPr>
      </w:pPr>
    </w:p>
    <w:p w:rsidR="00861649" w:rsidRPr="00AD767B" w:rsidRDefault="00D33E3A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ab/>
      </w:r>
      <w:r w:rsidRPr="00AD767B">
        <w:rPr>
          <w:b/>
          <w:position w:val="-16"/>
          <w:sz w:val="28"/>
          <w:szCs w:val="28"/>
        </w:rPr>
        <w:object w:dxaOrig="960" w:dyaOrig="480">
          <v:shape id="_x0000_i1026" type="#_x0000_t75" style="width:48pt;height:24pt" o:ole="">
            <v:imagedata r:id="rId12" o:title=""/>
          </v:shape>
          <o:OLEObject Type="Embed" ProgID="Equation.DSMT4" ShapeID="_x0000_i1026" DrawAspect="Content" ObjectID="_1451199712" r:id="rId13"/>
        </w:objec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="00C925C6">
        <w:rPr>
          <w:b/>
          <w:sz w:val="28"/>
          <w:szCs w:val="28"/>
        </w:rPr>
        <w:tab/>
      </w:r>
      <w:r w:rsidR="00C925C6" w:rsidRPr="00AD767B">
        <w:rPr>
          <w:b/>
          <w:position w:val="-16"/>
          <w:sz w:val="28"/>
          <w:szCs w:val="28"/>
        </w:rPr>
        <w:object w:dxaOrig="2060" w:dyaOrig="480">
          <v:shape id="_x0000_i1033" type="#_x0000_t75" style="width:102.75pt;height:24pt" o:ole="">
            <v:imagedata r:id="rId14" o:title=""/>
          </v:shape>
          <o:OLEObject Type="Embed" ProgID="Equation.DSMT4" ShapeID="_x0000_i1033" DrawAspect="Content" ObjectID="_1451199713" r:id="rId15"/>
        </w:object>
      </w:r>
      <w:r w:rsidR="00C925C6">
        <w:rPr>
          <w:b/>
          <w:sz w:val="28"/>
          <w:szCs w:val="28"/>
        </w:rPr>
        <w:t xml:space="preserve">                    </w:t>
      </w:r>
      <w:r w:rsidR="00C925C6" w:rsidRPr="00723CA9">
        <w:rPr>
          <w:b/>
          <w:position w:val="-16"/>
          <w:sz w:val="28"/>
          <w:szCs w:val="28"/>
        </w:rPr>
        <w:object w:dxaOrig="1400" w:dyaOrig="480">
          <v:shape id="_x0000_i1032" type="#_x0000_t75" style="width:69.75pt;height:24pt" o:ole="">
            <v:imagedata r:id="rId16" o:title=""/>
          </v:shape>
          <o:OLEObject Type="Embed" ProgID="Equation.DSMT4" ShapeID="_x0000_i1032" DrawAspect="Content" ObjectID="_1451199714" r:id="rId17"/>
        </w:object>
      </w:r>
      <w:r w:rsidRPr="00AD767B">
        <w:rPr>
          <w:b/>
          <w:sz w:val="28"/>
          <w:szCs w:val="28"/>
        </w:rPr>
        <w:tab/>
      </w:r>
      <w:r w:rsidR="009F0378" w:rsidRPr="00AD767B">
        <w:rPr>
          <w:b/>
          <w:sz w:val="28"/>
          <w:szCs w:val="28"/>
        </w:rPr>
        <w:t xml:space="preserve"> </w:t>
      </w:r>
      <w:r w:rsidR="00AD767B">
        <w:rPr>
          <w:b/>
          <w:sz w:val="28"/>
          <w:szCs w:val="28"/>
        </w:rPr>
        <w:t xml:space="preserve">   </w:t>
      </w:r>
      <w:r w:rsidR="00BB744E" w:rsidRPr="00AD767B">
        <w:rPr>
          <w:b/>
          <w:sz w:val="28"/>
          <w:szCs w:val="28"/>
        </w:rPr>
        <w:t xml:space="preserve">    </w:t>
      </w:r>
      <w:r w:rsidR="00AD767B">
        <w:rPr>
          <w:b/>
          <w:sz w:val="28"/>
          <w:szCs w:val="28"/>
        </w:rPr>
        <w:t xml:space="preserve">  </w:t>
      </w:r>
      <w:r w:rsidR="00BB744E" w:rsidRPr="00AD767B">
        <w:rPr>
          <w:b/>
          <w:sz w:val="28"/>
          <w:szCs w:val="28"/>
        </w:rPr>
        <w:t xml:space="preserve"> </w:t>
      </w:r>
    </w:p>
    <w:p w:rsidR="00861649" w:rsidRPr="00AD767B" w:rsidRDefault="00085618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126" style="position:absolute;margin-left:17.85pt;margin-top:4.2pt;width:109.35pt;height:122.4pt;z-index:1" coordorigin="3885,1485" coordsize="5865,5865">
            <v:group id="_x0000_s1127" style="position:absolute;left:3885;top:1485;width:5865;height:5865" coordorigin="3060,1485" coordsize="7035,5865">
              <v:shape id="_x0000_s1128" type="#_x0000_t32" style="position:absolute;left:3060;top:1485;width:0;height:5865" o:connectortype="straight"/>
              <v:shape id="_x0000_s1129" type="#_x0000_t32" style="position:absolute;left:3646;top:1485;width:0;height:5865" o:connectortype="straight"/>
              <v:shape id="_x0000_s1130" type="#_x0000_t32" style="position:absolute;left:4232;top:1485;width:0;height:5865" o:connectortype="straight"/>
              <v:shape id="_x0000_s1131" type="#_x0000_t32" style="position:absolute;left:4818;top:1485;width:0;height:5865" o:connectortype="straight"/>
              <v:shape id="_x0000_s1132" type="#_x0000_t32" style="position:absolute;left:5405;top:1485;width:0;height:5865" o:connectortype="straight"/>
              <v:shape id="_x0000_s1133" type="#_x0000_t32" style="position:absolute;left:5991;top:1485;width:0;height:5865" o:connectortype="straight"/>
              <v:shape id="_x0000_s1134" type="#_x0000_t32" style="position:absolute;left:6577;top:1485;width:0;height:5865" o:connectortype="straight" strokeweight="1.5pt"/>
              <v:shape id="_x0000_s1135" type="#_x0000_t32" style="position:absolute;left:7163;top:1485;width:0;height:5865" o:connectortype="straight"/>
              <v:shape id="_x0000_s1136" type="#_x0000_t32" style="position:absolute;left:7750;top:1485;width:0;height:5865" o:connectortype="straight"/>
              <v:shape id="_x0000_s1137" type="#_x0000_t32" style="position:absolute;left:8336;top:1485;width:0;height:5865" o:connectortype="straight"/>
              <v:shape id="_x0000_s1138" type="#_x0000_t32" style="position:absolute;left:8922;top:1485;width:0;height:5865" o:connectortype="straight"/>
              <v:shape id="_x0000_s1139" type="#_x0000_t32" style="position:absolute;left:9508;top:1485;width:0;height:5865" o:connectortype="straight"/>
              <v:shape id="_x0000_s1140" type="#_x0000_t32" style="position:absolute;left:10095;top:1485;width:0;height:5865" o:connectortype="straight"/>
            </v:group>
            <v:group id="_x0000_s1141" style="position:absolute;left:3885;top:1485;width:5865;height:5865;rotation:270" coordorigin="3060,1485" coordsize="7035,5865">
              <v:shape id="_x0000_s1142" type="#_x0000_t32" style="position:absolute;left:3060;top:1485;width:0;height:5865" o:connectortype="straight"/>
              <v:shape id="_x0000_s1143" type="#_x0000_t32" style="position:absolute;left:3646;top:1485;width:0;height:5865" o:connectortype="straight"/>
              <v:shape id="_x0000_s1144" type="#_x0000_t32" style="position:absolute;left:4232;top:1485;width:0;height:5865" o:connectortype="straight"/>
              <v:shape id="_x0000_s1145" type="#_x0000_t32" style="position:absolute;left:4818;top:1485;width:0;height:5865" o:connectortype="straight"/>
              <v:shape id="_x0000_s1146" type="#_x0000_t32" style="position:absolute;left:5405;top:1485;width:0;height:5865" o:connectortype="straight"/>
              <v:shape id="_x0000_s1147" type="#_x0000_t32" style="position:absolute;left:5991;top:1485;width:0;height:5865" o:connectortype="straight"/>
              <v:shape id="_x0000_s1148" type="#_x0000_t32" style="position:absolute;left:6577;top:1485;width:0;height:5865" o:connectortype="straight" strokeweight="1.5pt"/>
              <v:shape id="_x0000_s1149" type="#_x0000_t32" style="position:absolute;left:7163;top:1485;width:0;height:5865" o:connectortype="straight"/>
              <v:shape id="_x0000_s1150" type="#_x0000_t32" style="position:absolute;left:7750;top:1485;width:0;height:5865" o:connectortype="straight"/>
              <v:shape id="_x0000_s1151" type="#_x0000_t32" style="position:absolute;left:8336;top:1485;width:0;height:5865" o:connectortype="straight"/>
              <v:shape id="_x0000_s1152" type="#_x0000_t32" style="position:absolute;left:8922;top:1485;width:0;height:5865" o:connectortype="straight"/>
              <v:shape id="_x0000_s1153" type="#_x0000_t32" style="position:absolute;left:9508;top:1485;width:0;height:5865" o:connectortype="straight"/>
              <v:shape id="_x0000_s1154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358" style="position:absolute;margin-left:345.45pt;margin-top:8.2pt;width:109.35pt;height:122.4pt;z-index:9" coordorigin="3885,1485" coordsize="5865,5865">
            <v:group id="_x0000_s1359" style="position:absolute;left:3885;top:1485;width:5865;height:5865" coordorigin="3060,1485" coordsize="7035,5865">
              <v:shape id="_x0000_s1360" type="#_x0000_t32" style="position:absolute;left:3060;top:1485;width:0;height:5865" o:connectortype="straight"/>
              <v:shape id="_x0000_s1361" type="#_x0000_t32" style="position:absolute;left:3646;top:1485;width:0;height:5865" o:connectortype="straight"/>
              <v:shape id="_x0000_s1362" type="#_x0000_t32" style="position:absolute;left:4232;top:1485;width:0;height:5865" o:connectortype="straight"/>
              <v:shape id="_x0000_s1363" type="#_x0000_t32" style="position:absolute;left:4818;top:1485;width:0;height:5865" o:connectortype="straight"/>
              <v:shape id="_x0000_s1364" type="#_x0000_t32" style="position:absolute;left:5405;top:1485;width:0;height:5865" o:connectortype="straight"/>
              <v:shape id="_x0000_s1365" type="#_x0000_t32" style="position:absolute;left:5991;top:1485;width:0;height:5865" o:connectortype="straight"/>
              <v:shape id="_x0000_s1366" type="#_x0000_t32" style="position:absolute;left:6577;top:1485;width:0;height:5865" o:connectortype="straight" strokeweight="1.5pt"/>
              <v:shape id="_x0000_s1367" type="#_x0000_t32" style="position:absolute;left:7163;top:1485;width:0;height:5865" o:connectortype="straight"/>
              <v:shape id="_x0000_s1368" type="#_x0000_t32" style="position:absolute;left:7750;top:1485;width:0;height:5865" o:connectortype="straight"/>
              <v:shape id="_x0000_s1369" type="#_x0000_t32" style="position:absolute;left:8336;top:1485;width:0;height:5865" o:connectortype="straight"/>
              <v:shape id="_x0000_s1370" type="#_x0000_t32" style="position:absolute;left:8922;top:1485;width:0;height:5865" o:connectortype="straight"/>
              <v:shape id="_x0000_s1371" type="#_x0000_t32" style="position:absolute;left:9508;top:1485;width:0;height:5865" o:connectortype="straight"/>
              <v:shape id="_x0000_s1372" type="#_x0000_t32" style="position:absolute;left:10095;top:1485;width:0;height:5865" o:connectortype="straight"/>
            </v:group>
            <v:group id="_x0000_s1373" style="position:absolute;left:3885;top:1485;width:5865;height:5865;rotation:270" coordorigin="3060,1485" coordsize="7035,5865">
              <v:shape id="_x0000_s1374" type="#_x0000_t32" style="position:absolute;left:3060;top:1485;width:0;height:5865" o:connectortype="straight"/>
              <v:shape id="_x0000_s1375" type="#_x0000_t32" style="position:absolute;left:3646;top:1485;width:0;height:5865" o:connectortype="straight"/>
              <v:shape id="_x0000_s1376" type="#_x0000_t32" style="position:absolute;left:4232;top:1485;width:0;height:5865" o:connectortype="straight"/>
              <v:shape id="_x0000_s1377" type="#_x0000_t32" style="position:absolute;left:4818;top:1485;width:0;height:5865" o:connectortype="straight"/>
              <v:shape id="_x0000_s1378" type="#_x0000_t32" style="position:absolute;left:5405;top:1485;width:0;height:5865" o:connectortype="straight"/>
              <v:shape id="_x0000_s1379" type="#_x0000_t32" style="position:absolute;left:5991;top:1485;width:0;height:5865" o:connectortype="straight"/>
              <v:shape id="_x0000_s1380" type="#_x0000_t32" style="position:absolute;left:6577;top:1485;width:0;height:5865" o:connectortype="straight" strokeweight="1.5pt"/>
              <v:shape id="_x0000_s1381" type="#_x0000_t32" style="position:absolute;left:7163;top:1485;width:0;height:5865" o:connectortype="straight"/>
              <v:shape id="_x0000_s1382" type="#_x0000_t32" style="position:absolute;left:7750;top:1485;width:0;height:5865" o:connectortype="straight"/>
              <v:shape id="_x0000_s1383" type="#_x0000_t32" style="position:absolute;left:8336;top:1485;width:0;height:5865" o:connectortype="straight"/>
              <v:shape id="_x0000_s1384" type="#_x0000_t32" style="position:absolute;left:8922;top:1485;width:0;height:5865" o:connectortype="straight"/>
              <v:shape id="_x0000_s1385" type="#_x0000_t32" style="position:absolute;left:9508;top:1485;width:0;height:5865" o:connectortype="straight"/>
              <v:shape id="_x0000_s1386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329" style="position:absolute;margin-left:184.5pt;margin-top:4.2pt;width:109.35pt;height:122.4pt;z-index:8" coordorigin="3885,1485" coordsize="5865,5865">
            <v:group id="_x0000_s1330" style="position:absolute;left:3885;top:1485;width:5865;height:5865" coordorigin="3060,1485" coordsize="7035,5865">
              <v:shape id="_x0000_s1331" type="#_x0000_t32" style="position:absolute;left:3060;top:1485;width:0;height:5865" o:connectortype="straight"/>
              <v:shape id="_x0000_s1332" type="#_x0000_t32" style="position:absolute;left:3646;top:1485;width:0;height:5865" o:connectortype="straight"/>
              <v:shape id="_x0000_s1333" type="#_x0000_t32" style="position:absolute;left:4232;top:1485;width:0;height:5865" o:connectortype="straight"/>
              <v:shape id="_x0000_s1334" type="#_x0000_t32" style="position:absolute;left:4818;top:1485;width:0;height:5865" o:connectortype="straight"/>
              <v:shape id="_x0000_s1335" type="#_x0000_t32" style="position:absolute;left:5405;top:1485;width:0;height:5865" o:connectortype="straight"/>
              <v:shape id="_x0000_s1336" type="#_x0000_t32" style="position:absolute;left:5991;top:1485;width:0;height:5865" o:connectortype="straight"/>
              <v:shape id="_x0000_s1337" type="#_x0000_t32" style="position:absolute;left:6577;top:1485;width:0;height:5865" o:connectortype="straight" strokeweight="1.5pt"/>
              <v:shape id="_x0000_s1338" type="#_x0000_t32" style="position:absolute;left:7163;top:1485;width:0;height:5865" o:connectortype="straight"/>
              <v:shape id="_x0000_s1339" type="#_x0000_t32" style="position:absolute;left:7750;top:1485;width:0;height:5865" o:connectortype="straight"/>
              <v:shape id="_x0000_s1340" type="#_x0000_t32" style="position:absolute;left:8336;top:1485;width:0;height:5865" o:connectortype="straight"/>
              <v:shape id="_x0000_s1341" type="#_x0000_t32" style="position:absolute;left:8922;top:1485;width:0;height:5865" o:connectortype="straight"/>
              <v:shape id="_x0000_s1342" type="#_x0000_t32" style="position:absolute;left:9508;top:1485;width:0;height:5865" o:connectortype="straight"/>
              <v:shape id="_x0000_s1343" type="#_x0000_t32" style="position:absolute;left:10095;top:1485;width:0;height:5865" o:connectortype="straight"/>
            </v:group>
            <v:group id="_x0000_s1344" style="position:absolute;left:3885;top:1485;width:5865;height:5865;rotation:270" coordorigin="3060,1485" coordsize="7035,5865">
              <v:shape id="_x0000_s1345" type="#_x0000_t32" style="position:absolute;left:3060;top:1485;width:0;height:5865" o:connectortype="straight"/>
              <v:shape id="_x0000_s1346" type="#_x0000_t32" style="position:absolute;left:3646;top:1485;width:0;height:5865" o:connectortype="straight"/>
              <v:shape id="_x0000_s1347" type="#_x0000_t32" style="position:absolute;left:4232;top:1485;width:0;height:5865" o:connectortype="straight"/>
              <v:shape id="_x0000_s1348" type="#_x0000_t32" style="position:absolute;left:4818;top:1485;width:0;height:5865" o:connectortype="straight"/>
              <v:shape id="_x0000_s1349" type="#_x0000_t32" style="position:absolute;left:5405;top:1485;width:0;height:5865" o:connectortype="straight"/>
              <v:shape id="_x0000_s1350" type="#_x0000_t32" style="position:absolute;left:5991;top:1485;width:0;height:5865" o:connectortype="straight"/>
              <v:shape id="_x0000_s1351" type="#_x0000_t32" style="position:absolute;left:6577;top:1485;width:0;height:5865" o:connectortype="straight" strokeweight="1.5pt"/>
              <v:shape id="_x0000_s1352" type="#_x0000_t32" style="position:absolute;left:7163;top:1485;width:0;height:5865" o:connectortype="straight"/>
              <v:shape id="_x0000_s1353" type="#_x0000_t32" style="position:absolute;left:7750;top:1485;width:0;height:5865" o:connectortype="straight"/>
              <v:shape id="_x0000_s1354" type="#_x0000_t32" style="position:absolute;left:8336;top:1485;width:0;height:5865" o:connectortype="straight"/>
              <v:shape id="_x0000_s1355" type="#_x0000_t32" style="position:absolute;left:8922;top:1485;width:0;height:5865" o:connectortype="straight"/>
              <v:shape id="_x0000_s1356" type="#_x0000_t32" style="position:absolute;left:9508;top:1485;width:0;height:5865" o:connectortype="straight"/>
              <v:shape id="_x0000_s1357" type="#_x0000_t32" style="position:absolute;left:10095;top:1485;width:0;height:5865" o:connectortype="straight"/>
            </v:group>
          </v:group>
        </w:pict>
      </w:r>
      <w:r w:rsidR="00400B63">
        <w:rPr>
          <w:b/>
          <w:sz w:val="28"/>
          <w:szCs w:val="28"/>
        </w:rPr>
        <w:t>6.</w: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 xml:space="preserve">     7.</w: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 xml:space="preserve">           8.</w: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</w:p>
    <w:p w:rsidR="00861649" w:rsidRPr="00AD767B" w:rsidRDefault="00E961EB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  <w:t xml:space="preserve"> </w: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E961EB" w:rsidRPr="00AD767B" w:rsidRDefault="009F0378" w:rsidP="009F0378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 xml:space="preserve">      </w:t>
      </w:r>
      <w:r w:rsidR="00BB744E" w:rsidRPr="00AD767B">
        <w:rPr>
          <w:b/>
          <w:sz w:val="28"/>
          <w:szCs w:val="28"/>
        </w:rPr>
        <w:t xml:space="preserve">  </w:t>
      </w:r>
      <w:r w:rsidR="00C925C6" w:rsidRPr="00723CA9">
        <w:rPr>
          <w:b/>
          <w:position w:val="-12"/>
          <w:sz w:val="28"/>
          <w:szCs w:val="28"/>
        </w:rPr>
        <w:object w:dxaOrig="1340" w:dyaOrig="400">
          <v:shape id="_x0000_i1031" type="#_x0000_t75" style="width:66.75pt;height:20.25pt" o:ole="">
            <v:imagedata r:id="rId18" o:title=""/>
          </v:shape>
          <o:OLEObject Type="Embed" ProgID="Equation.DSMT4" ShapeID="_x0000_i1031" DrawAspect="Content" ObjectID="_1451199715" r:id="rId19"/>
        </w:object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BB744E" w:rsidRPr="00AD767B">
        <w:rPr>
          <w:b/>
          <w:sz w:val="28"/>
          <w:szCs w:val="28"/>
        </w:rPr>
        <w:t xml:space="preserve">  </w:t>
      </w:r>
      <w:r w:rsidR="00D33E3A" w:rsidRPr="00AD767B">
        <w:rPr>
          <w:b/>
          <w:position w:val="-16"/>
          <w:sz w:val="28"/>
          <w:szCs w:val="28"/>
        </w:rPr>
        <w:object w:dxaOrig="1380" w:dyaOrig="480">
          <v:shape id="_x0000_i1027" type="#_x0000_t75" style="width:69pt;height:24pt" o:ole="">
            <v:imagedata r:id="rId20" o:title=""/>
          </v:shape>
          <o:OLEObject Type="Embed" ProgID="Equation.DSMT4" ShapeID="_x0000_i1027" DrawAspect="Content" ObjectID="_1451199716" r:id="rId21"/>
        </w:object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E961EB" w:rsidRPr="00AD767B">
        <w:rPr>
          <w:b/>
          <w:sz w:val="28"/>
          <w:szCs w:val="28"/>
        </w:rPr>
        <w:t xml:space="preserve"> </w:t>
      </w:r>
      <w:r w:rsidR="00847AE0">
        <w:rPr>
          <w:b/>
          <w:sz w:val="28"/>
          <w:szCs w:val="28"/>
        </w:rPr>
        <w:t xml:space="preserve"> </w:t>
      </w:r>
      <w:r w:rsidR="00400B63">
        <w:rPr>
          <w:b/>
          <w:sz w:val="28"/>
          <w:szCs w:val="28"/>
        </w:rPr>
        <w:t xml:space="preserve"> </w:t>
      </w:r>
      <w:r w:rsidR="00847AE0">
        <w:rPr>
          <w:b/>
          <w:sz w:val="28"/>
          <w:szCs w:val="28"/>
        </w:rPr>
        <w:t xml:space="preserve"> </w:t>
      </w:r>
      <w:r w:rsidR="00C925C6" w:rsidRPr="00AD767B">
        <w:rPr>
          <w:b/>
          <w:position w:val="-30"/>
          <w:sz w:val="28"/>
          <w:szCs w:val="28"/>
        </w:rPr>
        <w:object w:dxaOrig="1840" w:dyaOrig="800">
          <v:shape id="_x0000_i1034" type="#_x0000_t75" style="width:92.25pt;height:39.75pt" o:ole="">
            <v:imagedata r:id="rId22" o:title=""/>
          </v:shape>
          <o:OLEObject Type="Embed" ProgID="Equation.DSMT4" ShapeID="_x0000_i1034" DrawAspect="Content" ObjectID="_1451199717" r:id="rId23"/>
        </w:object>
      </w:r>
    </w:p>
    <w:p w:rsidR="00BB744E" w:rsidRPr="00AD767B" w:rsidRDefault="00085618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416" style="position:absolute;margin-left:336.35pt;margin-top:5.15pt;width:109.35pt;height:122.4pt;z-index:11" coordorigin="3885,1485" coordsize="5865,5865">
            <v:group id="_x0000_s1417" style="position:absolute;left:3885;top:1485;width:5865;height:5865" coordorigin="3060,1485" coordsize="7035,5865">
              <v:shape id="_x0000_s1418" type="#_x0000_t32" style="position:absolute;left:3060;top:1485;width:0;height:5865" o:connectortype="straight"/>
              <v:shape id="_x0000_s1419" type="#_x0000_t32" style="position:absolute;left:3646;top:1485;width:0;height:5865" o:connectortype="straight"/>
              <v:shape id="_x0000_s1420" type="#_x0000_t32" style="position:absolute;left:4232;top:1485;width:0;height:5865" o:connectortype="straight"/>
              <v:shape id="_x0000_s1421" type="#_x0000_t32" style="position:absolute;left:4818;top:1485;width:0;height:5865" o:connectortype="straight"/>
              <v:shape id="_x0000_s1422" type="#_x0000_t32" style="position:absolute;left:5405;top:1485;width:0;height:5865" o:connectortype="straight"/>
              <v:shape id="_x0000_s1423" type="#_x0000_t32" style="position:absolute;left:5991;top:1485;width:0;height:5865" o:connectortype="straight"/>
              <v:shape id="_x0000_s1424" type="#_x0000_t32" style="position:absolute;left:6577;top:1485;width:0;height:5865" o:connectortype="straight" strokeweight="1.5pt"/>
              <v:shape id="_x0000_s1425" type="#_x0000_t32" style="position:absolute;left:7163;top:1485;width:0;height:5865" o:connectortype="straight"/>
              <v:shape id="_x0000_s1426" type="#_x0000_t32" style="position:absolute;left:7750;top:1485;width:0;height:5865" o:connectortype="straight"/>
              <v:shape id="_x0000_s1427" type="#_x0000_t32" style="position:absolute;left:8336;top:1485;width:0;height:5865" o:connectortype="straight"/>
              <v:shape id="_x0000_s1428" type="#_x0000_t32" style="position:absolute;left:8922;top:1485;width:0;height:5865" o:connectortype="straight"/>
              <v:shape id="_x0000_s1429" type="#_x0000_t32" style="position:absolute;left:9508;top:1485;width:0;height:5865" o:connectortype="straight"/>
              <v:shape id="_x0000_s1430" type="#_x0000_t32" style="position:absolute;left:10095;top:1485;width:0;height:5865" o:connectortype="straight"/>
            </v:group>
            <v:group id="_x0000_s1431" style="position:absolute;left:3885;top:1485;width:5865;height:5865;rotation:270" coordorigin="3060,1485" coordsize="7035,5865">
              <v:shape id="_x0000_s1432" type="#_x0000_t32" style="position:absolute;left:3060;top:1485;width:0;height:5865" o:connectortype="straight"/>
              <v:shape id="_x0000_s1433" type="#_x0000_t32" style="position:absolute;left:3646;top:1485;width:0;height:5865" o:connectortype="straight"/>
              <v:shape id="_x0000_s1434" type="#_x0000_t32" style="position:absolute;left:4232;top:1485;width:0;height:5865" o:connectortype="straight"/>
              <v:shape id="_x0000_s1435" type="#_x0000_t32" style="position:absolute;left:4818;top:1485;width:0;height:5865" o:connectortype="straight"/>
              <v:shape id="_x0000_s1436" type="#_x0000_t32" style="position:absolute;left:5405;top:1485;width:0;height:5865" o:connectortype="straight"/>
              <v:shape id="_x0000_s1437" type="#_x0000_t32" style="position:absolute;left:5991;top:1485;width:0;height:5865" o:connectortype="straight"/>
              <v:shape id="_x0000_s1438" type="#_x0000_t32" style="position:absolute;left:6577;top:1485;width:0;height:5865" o:connectortype="straight" strokeweight="1.5pt"/>
              <v:shape id="_x0000_s1439" type="#_x0000_t32" style="position:absolute;left:7163;top:1485;width:0;height:5865" o:connectortype="straight"/>
              <v:shape id="_x0000_s1440" type="#_x0000_t32" style="position:absolute;left:7750;top:1485;width:0;height:5865" o:connectortype="straight"/>
              <v:shape id="_x0000_s1441" type="#_x0000_t32" style="position:absolute;left:8336;top:1485;width:0;height:5865" o:connectortype="straight"/>
              <v:shape id="_x0000_s1442" type="#_x0000_t32" style="position:absolute;left:8922;top:1485;width:0;height:5865" o:connectortype="straight"/>
              <v:shape id="_x0000_s1443" type="#_x0000_t32" style="position:absolute;left:9508;top:1485;width:0;height:5865" o:connectortype="straight"/>
              <v:shape id="_x0000_s1444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387" style="position:absolute;margin-left:184.45pt;margin-top:5.15pt;width:109.35pt;height:122.4pt;z-index:10" coordorigin="3885,1485" coordsize="5865,5865">
            <v:group id="_x0000_s1388" style="position:absolute;left:3885;top:1485;width:5865;height:5865" coordorigin="3060,1485" coordsize="7035,5865">
              <v:shape id="_x0000_s1389" type="#_x0000_t32" style="position:absolute;left:3060;top:1485;width:0;height:5865" o:connectortype="straight"/>
              <v:shape id="_x0000_s1390" type="#_x0000_t32" style="position:absolute;left:3646;top:1485;width:0;height:5865" o:connectortype="straight"/>
              <v:shape id="_x0000_s1391" type="#_x0000_t32" style="position:absolute;left:4232;top:1485;width:0;height:5865" o:connectortype="straight"/>
              <v:shape id="_x0000_s1392" type="#_x0000_t32" style="position:absolute;left:4818;top:1485;width:0;height:5865" o:connectortype="straight"/>
              <v:shape id="_x0000_s1393" type="#_x0000_t32" style="position:absolute;left:5405;top:1485;width:0;height:5865" o:connectortype="straight"/>
              <v:shape id="_x0000_s1394" type="#_x0000_t32" style="position:absolute;left:5991;top:1485;width:0;height:5865" o:connectortype="straight"/>
              <v:shape id="_x0000_s1395" type="#_x0000_t32" style="position:absolute;left:6577;top:1485;width:0;height:5865" o:connectortype="straight" strokeweight="1.5pt"/>
              <v:shape id="_x0000_s1396" type="#_x0000_t32" style="position:absolute;left:7163;top:1485;width:0;height:5865" o:connectortype="straight"/>
              <v:shape id="_x0000_s1397" type="#_x0000_t32" style="position:absolute;left:7750;top:1485;width:0;height:5865" o:connectortype="straight"/>
              <v:shape id="_x0000_s1398" type="#_x0000_t32" style="position:absolute;left:8336;top:1485;width:0;height:5865" o:connectortype="straight"/>
              <v:shape id="_x0000_s1399" type="#_x0000_t32" style="position:absolute;left:8922;top:1485;width:0;height:5865" o:connectortype="straight"/>
              <v:shape id="_x0000_s1400" type="#_x0000_t32" style="position:absolute;left:9508;top:1485;width:0;height:5865" o:connectortype="straight"/>
              <v:shape id="_x0000_s1401" type="#_x0000_t32" style="position:absolute;left:10095;top:1485;width:0;height:5865" o:connectortype="straight"/>
            </v:group>
            <v:group id="_x0000_s1402" style="position:absolute;left:3885;top:1485;width:5865;height:5865;rotation:270" coordorigin="3060,1485" coordsize="7035,5865">
              <v:shape id="_x0000_s1403" type="#_x0000_t32" style="position:absolute;left:3060;top:1485;width:0;height:5865" o:connectortype="straight"/>
              <v:shape id="_x0000_s1404" type="#_x0000_t32" style="position:absolute;left:3646;top:1485;width:0;height:5865" o:connectortype="straight"/>
              <v:shape id="_x0000_s1405" type="#_x0000_t32" style="position:absolute;left:4232;top:1485;width:0;height:5865" o:connectortype="straight"/>
              <v:shape id="_x0000_s1406" type="#_x0000_t32" style="position:absolute;left:4818;top:1485;width:0;height:5865" o:connectortype="straight"/>
              <v:shape id="_x0000_s1407" type="#_x0000_t32" style="position:absolute;left:5405;top:1485;width:0;height:5865" o:connectortype="straight"/>
              <v:shape id="_x0000_s1408" type="#_x0000_t32" style="position:absolute;left:5991;top:1485;width:0;height:5865" o:connectortype="straight"/>
              <v:shape id="_x0000_s1409" type="#_x0000_t32" style="position:absolute;left:6577;top:1485;width:0;height:5865" o:connectortype="straight" strokeweight="1.5pt"/>
              <v:shape id="_x0000_s1410" type="#_x0000_t32" style="position:absolute;left:7163;top:1485;width:0;height:5865" o:connectortype="straight"/>
              <v:shape id="_x0000_s1411" type="#_x0000_t32" style="position:absolute;left:7750;top:1485;width:0;height:5865" o:connectortype="straight"/>
              <v:shape id="_x0000_s1412" type="#_x0000_t32" style="position:absolute;left:8336;top:1485;width:0;height:5865" o:connectortype="straight"/>
              <v:shape id="_x0000_s1413" type="#_x0000_t32" style="position:absolute;left:8922;top:1485;width:0;height:5865" o:connectortype="straight"/>
              <v:shape id="_x0000_s1414" type="#_x0000_t32" style="position:absolute;left:9508;top:1485;width:0;height:5865" o:connectortype="straight"/>
              <v:shape id="_x0000_s1415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300" style="position:absolute;margin-left:17.9pt;margin-top:5.15pt;width:109.35pt;height:122.4pt;z-index:7" coordorigin="3885,1485" coordsize="5865,5865">
            <v:group id="_x0000_s1301" style="position:absolute;left:3885;top:1485;width:5865;height:5865" coordorigin="3060,1485" coordsize="7035,5865">
              <v:shape id="_x0000_s1302" type="#_x0000_t32" style="position:absolute;left:3060;top:1485;width:0;height:5865" o:connectortype="straight"/>
              <v:shape id="_x0000_s1303" type="#_x0000_t32" style="position:absolute;left:3646;top:1485;width:0;height:5865" o:connectortype="straight"/>
              <v:shape id="_x0000_s1304" type="#_x0000_t32" style="position:absolute;left:4232;top:1485;width:0;height:5865" o:connectortype="straight"/>
              <v:shape id="_x0000_s1305" type="#_x0000_t32" style="position:absolute;left:4818;top:1485;width:0;height:5865" o:connectortype="straight"/>
              <v:shape id="_x0000_s1306" type="#_x0000_t32" style="position:absolute;left:5405;top:1485;width:0;height:5865" o:connectortype="straight"/>
              <v:shape id="_x0000_s1307" type="#_x0000_t32" style="position:absolute;left:5991;top:1485;width:0;height:5865" o:connectortype="straight"/>
              <v:shape id="_x0000_s1308" type="#_x0000_t32" style="position:absolute;left:6577;top:1485;width:0;height:5865" o:connectortype="straight" strokeweight="1.5pt"/>
              <v:shape id="_x0000_s1309" type="#_x0000_t32" style="position:absolute;left:7163;top:1485;width:0;height:5865" o:connectortype="straight"/>
              <v:shape id="_x0000_s1310" type="#_x0000_t32" style="position:absolute;left:7750;top:1485;width:0;height:5865" o:connectortype="straight"/>
              <v:shape id="_x0000_s1311" type="#_x0000_t32" style="position:absolute;left:8336;top:1485;width:0;height:5865" o:connectortype="straight"/>
              <v:shape id="_x0000_s1312" type="#_x0000_t32" style="position:absolute;left:8922;top:1485;width:0;height:5865" o:connectortype="straight"/>
              <v:shape id="_x0000_s1313" type="#_x0000_t32" style="position:absolute;left:9508;top:1485;width:0;height:5865" o:connectortype="straight"/>
              <v:shape id="_x0000_s1314" type="#_x0000_t32" style="position:absolute;left:10095;top:1485;width:0;height:5865" o:connectortype="straight"/>
            </v:group>
            <v:group id="_x0000_s1315" style="position:absolute;left:3885;top:1485;width:5865;height:5865;rotation:270" coordorigin="3060,1485" coordsize="7035,5865">
              <v:shape id="_x0000_s1316" type="#_x0000_t32" style="position:absolute;left:3060;top:1485;width:0;height:5865" o:connectortype="straight"/>
              <v:shape id="_x0000_s1317" type="#_x0000_t32" style="position:absolute;left:3646;top:1485;width:0;height:5865" o:connectortype="straight"/>
              <v:shape id="_x0000_s1318" type="#_x0000_t32" style="position:absolute;left:4232;top:1485;width:0;height:5865" o:connectortype="straight"/>
              <v:shape id="_x0000_s1319" type="#_x0000_t32" style="position:absolute;left:4818;top:1485;width:0;height:5865" o:connectortype="straight"/>
              <v:shape id="_x0000_s1320" type="#_x0000_t32" style="position:absolute;left:5405;top:1485;width:0;height:5865" o:connectortype="straight"/>
              <v:shape id="_x0000_s1321" type="#_x0000_t32" style="position:absolute;left:5991;top:1485;width:0;height:5865" o:connectortype="straight"/>
              <v:shape id="_x0000_s1322" type="#_x0000_t32" style="position:absolute;left:6577;top:1485;width:0;height:5865" o:connectortype="straight" strokeweight="1.5pt"/>
              <v:shape id="_x0000_s1323" type="#_x0000_t32" style="position:absolute;left:7163;top:1485;width:0;height:5865" o:connectortype="straight"/>
              <v:shape id="_x0000_s1324" type="#_x0000_t32" style="position:absolute;left:7750;top:1485;width:0;height:5865" o:connectortype="straight"/>
              <v:shape id="_x0000_s1325" type="#_x0000_t32" style="position:absolute;left:8336;top:1485;width:0;height:5865" o:connectortype="straight"/>
              <v:shape id="_x0000_s1326" type="#_x0000_t32" style="position:absolute;left:8922;top:1485;width:0;height:5865" o:connectortype="straight"/>
              <v:shape id="_x0000_s1327" type="#_x0000_t32" style="position:absolute;left:9508;top:1485;width:0;height:5865" o:connectortype="straight"/>
              <v:shape id="_x0000_s1328" type="#_x0000_t32" style="position:absolute;left:10095;top:1485;width:0;height:5865" o:connectortype="straight"/>
            </v:group>
          </v:group>
        </w:pict>
      </w:r>
      <w:r w:rsidR="00400B63">
        <w:rPr>
          <w:b/>
          <w:sz w:val="28"/>
          <w:szCs w:val="28"/>
        </w:rPr>
        <w:t>9</w:t>
      </w:r>
      <w:r w:rsidR="00E961EB" w:rsidRPr="00AD767B">
        <w:rPr>
          <w:b/>
          <w:sz w:val="28"/>
          <w:szCs w:val="28"/>
        </w:rPr>
        <w:t>.</w:t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  <w:t xml:space="preserve">   1</w:t>
      </w:r>
      <w:r w:rsidR="00400B63">
        <w:rPr>
          <w:b/>
          <w:sz w:val="28"/>
          <w:szCs w:val="28"/>
        </w:rPr>
        <w:t>0</w:t>
      </w:r>
      <w:r w:rsidR="00AD767B" w:rsidRPr="00AD767B">
        <w:rPr>
          <w:b/>
          <w:sz w:val="28"/>
          <w:szCs w:val="28"/>
        </w:rPr>
        <w:t>.</w:t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  <w:t xml:space="preserve">      1</w:t>
      </w:r>
      <w:r w:rsidR="00400B63">
        <w:rPr>
          <w:b/>
          <w:sz w:val="28"/>
          <w:szCs w:val="28"/>
        </w:rPr>
        <w:t>1</w:t>
      </w:r>
      <w:r w:rsidR="00AD767B" w:rsidRPr="00AD767B">
        <w:rPr>
          <w:b/>
          <w:sz w:val="28"/>
          <w:szCs w:val="28"/>
        </w:rPr>
        <w:t>.</w:t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 xml:space="preserve">  </w:t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</w:p>
    <w:p w:rsidR="00400B63" w:rsidRDefault="00BB744E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 xml:space="preserve">  </w:t>
      </w:r>
    </w:p>
    <w:p w:rsidR="00861649" w:rsidRDefault="00BB744E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ab/>
        <w:t xml:space="preserve"> </w:t>
      </w:r>
      <w:r w:rsidR="007B2D61" w:rsidRPr="00723CA9">
        <w:rPr>
          <w:b/>
          <w:position w:val="-12"/>
          <w:sz w:val="28"/>
          <w:szCs w:val="28"/>
        </w:rPr>
        <w:object w:dxaOrig="1480" w:dyaOrig="460">
          <v:shape id="_x0000_i1037" type="#_x0000_t75" style="width:74.25pt;height:23.25pt" o:ole="">
            <v:imagedata r:id="rId24" o:title=""/>
          </v:shape>
          <o:OLEObject Type="Embed" ProgID="Equation.DSMT4" ShapeID="_x0000_i1037" DrawAspect="Content" ObjectID="_1451199718" r:id="rId25"/>
        </w:object>
      </w:r>
      <w:r w:rsidRPr="00AD767B">
        <w:rPr>
          <w:b/>
          <w:sz w:val="28"/>
          <w:szCs w:val="28"/>
        </w:rPr>
        <w:t xml:space="preserve">    </w:t>
      </w:r>
      <w:r w:rsidR="00D33E3A" w:rsidRPr="00AD767B">
        <w:rPr>
          <w:b/>
          <w:sz w:val="28"/>
          <w:szCs w:val="28"/>
        </w:rPr>
        <w:t xml:space="preserve"> </w:t>
      </w:r>
      <w:r w:rsidRPr="00AD767B">
        <w:rPr>
          <w:b/>
          <w:sz w:val="28"/>
          <w:szCs w:val="28"/>
        </w:rPr>
        <w:t xml:space="preserve">       </w:t>
      </w:r>
      <w:r w:rsidR="007B2D61">
        <w:rPr>
          <w:b/>
          <w:sz w:val="28"/>
          <w:szCs w:val="28"/>
        </w:rPr>
        <w:tab/>
      </w:r>
      <w:r w:rsidR="00C925C6" w:rsidRPr="00AD767B">
        <w:rPr>
          <w:b/>
          <w:position w:val="-12"/>
          <w:sz w:val="28"/>
          <w:szCs w:val="28"/>
        </w:rPr>
        <w:object w:dxaOrig="1719" w:dyaOrig="480">
          <v:shape id="_x0000_i1035" type="#_x0000_t75" style="width:87pt;height:24pt" o:ole="">
            <v:imagedata r:id="rId26" o:title=""/>
          </v:shape>
          <o:OLEObject Type="Embed" ProgID="Equation.DSMT4" ShapeID="_x0000_i1035" DrawAspect="Content" ObjectID="_1451199719" r:id="rId27"/>
        </w:object>
      </w:r>
      <w:r w:rsidR="007B2D61">
        <w:rPr>
          <w:b/>
          <w:sz w:val="28"/>
          <w:szCs w:val="28"/>
        </w:rPr>
        <w:tab/>
        <w:t xml:space="preserve">     </w:t>
      </w:r>
      <w:r w:rsidRPr="00AD767B">
        <w:rPr>
          <w:b/>
          <w:sz w:val="28"/>
          <w:szCs w:val="28"/>
        </w:rPr>
        <w:t xml:space="preserve">  </w:t>
      </w:r>
      <w:r w:rsidR="00847AE0">
        <w:rPr>
          <w:b/>
          <w:sz w:val="28"/>
          <w:szCs w:val="28"/>
        </w:rPr>
        <w:t xml:space="preserve"> </w:t>
      </w:r>
      <w:r w:rsidRPr="00AD767B">
        <w:rPr>
          <w:b/>
          <w:sz w:val="28"/>
          <w:szCs w:val="28"/>
        </w:rPr>
        <w:t xml:space="preserve"> </w:t>
      </w:r>
      <w:r w:rsidR="00E961EB" w:rsidRPr="00AD767B">
        <w:rPr>
          <w:b/>
          <w:sz w:val="28"/>
          <w:szCs w:val="28"/>
        </w:rPr>
        <w:t xml:space="preserve"> </w:t>
      </w:r>
      <w:r w:rsidR="007B2D61" w:rsidRPr="00723CA9">
        <w:rPr>
          <w:b/>
          <w:position w:val="-12"/>
          <w:sz w:val="28"/>
          <w:szCs w:val="28"/>
        </w:rPr>
        <w:object w:dxaOrig="2120" w:dyaOrig="460">
          <v:shape id="_x0000_i1036" type="#_x0000_t75" style="width:105.75pt;height:23.25pt" o:ole="">
            <v:imagedata r:id="rId28" o:title=""/>
          </v:shape>
          <o:OLEObject Type="Embed" ProgID="Equation.DSMT4" ShapeID="_x0000_i1036" DrawAspect="Content" ObjectID="_1451199720" r:id="rId29"/>
        </w:object>
      </w:r>
      <w:r w:rsidR="00E961EB" w:rsidRPr="00AD767B">
        <w:rPr>
          <w:b/>
          <w:sz w:val="28"/>
          <w:szCs w:val="28"/>
        </w:rPr>
        <w:t xml:space="preserve"> </w:t>
      </w:r>
    </w:p>
    <w:p w:rsidR="00CC6671" w:rsidRPr="00AD767B" w:rsidRDefault="00CC6671" w:rsidP="00CC6671">
      <w:pPr>
        <w:rPr>
          <w:b/>
          <w:sz w:val="28"/>
          <w:szCs w:val="28"/>
        </w:rPr>
      </w:pPr>
    </w:p>
    <w:sectPr w:rsidR="00CC6671" w:rsidRPr="00AD767B" w:rsidSect="00BB744E">
      <w:pgSz w:w="12240" w:h="15840"/>
      <w:pgMar w:top="720" w:right="1800" w:bottom="72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61649"/>
    <w:rsid w:val="00085618"/>
    <w:rsid w:val="001D2ED8"/>
    <w:rsid w:val="002A75FB"/>
    <w:rsid w:val="00400B63"/>
    <w:rsid w:val="006D2702"/>
    <w:rsid w:val="00723CA9"/>
    <w:rsid w:val="007B2D61"/>
    <w:rsid w:val="00825F47"/>
    <w:rsid w:val="00847AE0"/>
    <w:rsid w:val="00861649"/>
    <w:rsid w:val="00880FB1"/>
    <w:rsid w:val="009F0378"/>
    <w:rsid w:val="00AD767B"/>
    <w:rsid w:val="00B94F73"/>
    <w:rsid w:val="00BB744E"/>
    <w:rsid w:val="00C925C6"/>
    <w:rsid w:val="00CC6671"/>
    <w:rsid w:val="00D33E3A"/>
    <w:rsid w:val="00DD2962"/>
    <w:rsid w:val="00DF6657"/>
    <w:rsid w:val="00E804E9"/>
    <w:rsid w:val="00E961EB"/>
    <w:rsid w:val="00FD74F2"/>
    <w:rsid w:val="00FF30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  <o:rules v:ext="edit">
        <o:r id="V:Rule313" type="connector" idref="#_x0000_s1342"/>
        <o:r id="V:Rule314" type="connector" idref="#_x0000_s1291"/>
        <o:r id="V:Rule315" type="connector" idref="#_x0000_s1193"/>
        <o:r id="V:Rule316" type="connector" idref="#_x0000_s1142"/>
        <o:r id="V:Rule317" type="connector" idref="#_x0000_s1471"/>
        <o:r id="V:Rule318" type="connector" idref="#_x0000_s1223"/>
        <o:r id="V:Rule319" type="connector" idref="#_x0000_s1288"/>
        <o:r id="V:Rule320" type="connector" idref="#_x0000_s1304"/>
        <o:r id="V:Rule321" type="connector" idref="#_x0000_s1295"/>
        <o:r id="V:Rule322" type="connector" idref="#_x0000_s1425"/>
        <o:r id="V:Rule323" type="connector" idref="#_x0000_s1158"/>
        <o:r id="V:Rule324" type="connector" idref="#_x0000_s1225"/>
        <o:r id="V:Rule325" type="connector" idref="#_x0000_s1418"/>
        <o:r id="V:Rule326" type="connector" idref="#_x0000_s1347"/>
        <o:r id="V:Rule327" type="connector" idref="#_x0000_s1251"/>
        <o:r id="V:Rule328" type="connector" idref="#_x0000_s1276"/>
        <o:r id="V:Rule329" type="connector" idref="#_x0000_s1215"/>
        <o:r id="V:Rule330" type="connector" idref="#_x0000_s1447"/>
        <o:r id="V:Rule331" type="connector" idref="#_x0000_s1196"/>
        <o:r id="V:Rule332" type="connector" idref="#_x0000_s1224"/>
        <o:r id="V:Rule333" type="connector" idref="#_x0000_s1424"/>
        <o:r id="V:Rule334" type="connector" idref="#_x0000_s1246"/>
        <o:r id="V:Rule335" type="connector" idref="#_x0000_s1331"/>
        <o:r id="V:Rule336" type="connector" idref="#_x0000_s1137"/>
        <o:r id="V:Rule337" type="connector" idref="#_x0000_s1362"/>
        <o:r id="V:Rule338" type="connector" idref="#_x0000_s1370"/>
        <o:r id="V:Rule339" type="connector" idref="#_x0000_s1455"/>
        <o:r id="V:Rule340" type="connector" idref="#_x0000_s1437"/>
        <o:r id="V:Rule341" type="connector" idref="#_x0000_s1381"/>
        <o:r id="V:Rule342" type="connector" idref="#_x0000_s1287"/>
        <o:r id="V:Rule343" type="connector" idref="#_x0000_s1255"/>
        <o:r id="V:Rule344" type="connector" idref="#_x0000_s1399"/>
        <o:r id="V:Rule345" type="connector" idref="#_x0000_s1273"/>
        <o:r id="V:Rule346" type="connector" idref="#_x0000_s1404"/>
        <o:r id="V:Rule347" type="connector" idref="#_x0000_s1183"/>
        <o:r id="V:Rule348" type="connector" idref="#_x0000_s1410"/>
        <o:r id="V:Rule349" type="connector" idref="#_x0000_s1202"/>
        <o:r id="V:Rule350" type="connector" idref="#_x0000_s1303"/>
        <o:r id="V:Rule351" type="connector" idref="#_x0000_s1364"/>
        <o:r id="V:Rule352" type="connector" idref="#_x0000_s1391"/>
        <o:r id="V:Rule353" type="connector" idref="#_x0000_s1441"/>
        <o:r id="V:Rule354" type="connector" idref="#_x0000_s1217"/>
        <o:r id="V:Rule355" type="connector" idref="#_x0000_s1169"/>
        <o:r id="V:Rule356" type="connector" idref="#_x0000_s1423"/>
        <o:r id="V:Rule357" type="connector" idref="#_x0000_s1433"/>
        <o:r id="V:Rule358" type="connector" idref="#_x0000_s1341"/>
        <o:r id="V:Rule359" type="connector" idref="#_x0000_s1143"/>
        <o:r id="V:Rule360" type="connector" idref="#_x0000_s1248"/>
        <o:r id="V:Rule361" type="connector" idref="#_x0000_s1324"/>
        <o:r id="V:Rule362" type="connector" idref="#_x0000_s1468"/>
        <o:r id="V:Rule363" type="connector" idref="#_x0000_s1179"/>
        <o:r id="V:Rule364" type="connector" idref="#_x0000_s1407"/>
        <o:r id="V:Rule365" type="connector" idref="#_x0000_s1292"/>
        <o:r id="V:Rule366" type="connector" idref="#_x0000_s1187"/>
        <o:r id="V:Rule367" type="connector" idref="#_x0000_s1194"/>
        <o:r id="V:Rule368" type="connector" idref="#_x0000_s1152"/>
        <o:r id="V:Rule369" type="connector" idref="#_x0000_s1371"/>
        <o:r id="V:Rule370" type="connector" idref="#_x0000_s1398"/>
        <o:r id="V:Rule371" type="connector" idref="#_x0000_s1336"/>
        <o:r id="V:Rule372" type="connector" idref="#_x0000_s1374"/>
        <o:r id="V:Rule373" type="connector" idref="#_x0000_s1182"/>
        <o:r id="V:Rule374" type="connector" idref="#_x0000_s1396"/>
        <o:r id="V:Rule375" type="connector" idref="#_x0000_s1389"/>
        <o:r id="V:Rule376" type="connector" idref="#_x0000_s1322"/>
        <o:r id="V:Rule377" type="connector" idref="#_x0000_s1260"/>
        <o:r id="V:Rule378" type="connector" idref="#_x0000_s1221"/>
        <o:r id="V:Rule379" type="connector" idref="#_x0000_s1283"/>
        <o:r id="V:Rule380" type="connector" idref="#_x0000_s1390"/>
        <o:r id="V:Rule381" type="connector" idref="#_x0000_s1384"/>
        <o:r id="V:Rule382" type="connector" idref="#_x0000_s1465"/>
        <o:r id="V:Rule383" type="connector" idref="#_x0000_s1308"/>
        <o:r id="V:Rule384" type="connector" idref="#_x0000_s1464"/>
        <o:r id="V:Rule385" type="connector" idref="#_x0000_s1262"/>
        <o:r id="V:Rule386" type="connector" idref="#_x0000_s1259"/>
        <o:r id="V:Rule387" type="connector" idref="#_x0000_s1285"/>
        <o:r id="V:Rule388" type="connector" idref="#_x0000_s1334"/>
        <o:r id="V:Rule389" type="connector" idref="#_x0000_s1189"/>
        <o:r id="V:Rule390" type="connector" idref="#_x0000_s1240"/>
        <o:r id="V:Rule391" type="connector" idref="#_x0000_s1279"/>
        <o:r id="V:Rule392" type="connector" idref="#_x0000_s1312"/>
        <o:r id="V:Rule393" type="connector" idref="#_x0000_s1459"/>
        <o:r id="V:Rule394" type="connector" idref="#_x0000_s1166"/>
        <o:r id="V:Rule395" type="connector" idref="#_x0000_s1138"/>
        <o:r id="V:Rule396" type="connector" idref="#_x0000_s1352"/>
        <o:r id="V:Rule397" type="connector" idref="#_x0000_s1140"/>
        <o:r id="V:Rule398" type="connector" idref="#_x0000_s1233"/>
        <o:r id="V:Rule399" type="connector" idref="#_x0000_s1250"/>
        <o:r id="V:Rule400" type="connector" idref="#_x0000_s1128"/>
        <o:r id="V:Rule401" type="connector" idref="#_x0000_s1443"/>
        <o:r id="V:Rule402" type="connector" idref="#_x0000_s1177"/>
        <o:r id="V:Rule403" type="connector" idref="#_x0000_s1298"/>
        <o:r id="V:Rule404" type="connector" idref="#_x0000_s1367"/>
        <o:r id="V:Rule405" type="connector" idref="#_x0000_s1306"/>
        <o:r id="V:Rule406" type="connector" idref="#_x0000_s1378"/>
        <o:r id="V:Rule407" type="connector" idref="#_x0000_s1314"/>
        <o:r id="V:Rule408" type="connector" idref="#_x0000_s1236"/>
        <o:r id="V:Rule409" type="connector" idref="#_x0000_s1414"/>
        <o:r id="V:Rule410" type="connector" idref="#_x0000_s1348"/>
        <o:r id="V:Rule411" type="connector" idref="#_x0000_s1146"/>
        <o:r id="V:Rule412" type="connector" idref="#_x0000_s1267"/>
        <o:r id="V:Rule413" type="connector" idref="#_x0000_s1203"/>
        <o:r id="V:Rule414" type="connector" idref="#_x0000_s1253"/>
        <o:r id="V:Rule415" type="connector" idref="#_x0000_s1456"/>
        <o:r id="V:Rule416" type="connector" idref="#_x0000_s1377"/>
        <o:r id="V:Rule417" type="connector" idref="#_x0000_s1145"/>
        <o:r id="V:Rule418" type="connector" idref="#_x0000_s1254"/>
        <o:r id="V:Rule419" type="connector" idref="#_x0000_s1438"/>
        <o:r id="V:Rule420" type="connector" idref="#_x0000_s1171"/>
        <o:r id="V:Rule421" type="connector" idref="#_x0000_s1219"/>
        <o:r id="V:Rule422" type="connector" idref="#_x0000_s1316"/>
        <o:r id="V:Rule423" type="connector" idref="#_x0000_s1173"/>
        <o:r id="V:Rule424" type="connector" idref="#_x0000_s1237"/>
        <o:r id="V:Rule425" type="connector" idref="#_x0000_s1249"/>
        <o:r id="V:Rule426" type="connector" idref="#_x0000_s1175"/>
        <o:r id="V:Rule427" type="connector" idref="#_x0000_s1238"/>
        <o:r id="V:Rule428" type="connector" idref="#_x0000_s1211"/>
        <o:r id="V:Rule429" type="connector" idref="#_x0000_s1409"/>
        <o:r id="V:Rule430" type="connector" idref="#_x0000_s1178"/>
        <o:r id="V:Rule431" type="connector" idref="#_x0000_s1204"/>
        <o:r id="V:Rule432" type="connector" idref="#_x0000_s1299"/>
        <o:r id="V:Rule433" type="connector" idref="#_x0000_s1133"/>
        <o:r id="V:Rule434" type="connector" idref="#_x0000_s1442"/>
        <o:r id="V:Rule435" type="connector" idref="#_x0000_s1323"/>
        <o:r id="V:Rule436" type="connector" idref="#_x0000_s1392"/>
        <o:r id="V:Rule437" type="connector" idref="#_x0000_s1375"/>
        <o:r id="V:Rule438" type="connector" idref="#_x0000_s1376"/>
        <o:r id="V:Rule439" type="connector" idref="#_x0000_s1311"/>
        <o:r id="V:Rule440" type="connector" idref="#_x0000_s1130"/>
        <o:r id="V:Rule441" type="connector" idref="#_x0000_s1261"/>
        <o:r id="V:Rule442" type="connector" idref="#_x0000_s1277"/>
        <o:r id="V:Rule443" type="connector" idref="#_x0000_s1472"/>
        <o:r id="V:Rule444" type="connector" idref="#_x0000_s1327"/>
        <o:r id="V:Rule445" type="connector" idref="#_x0000_s1192"/>
        <o:r id="V:Rule446" type="connector" idref="#_x0000_s1205"/>
        <o:r id="V:Rule447" type="connector" idref="#_x0000_s1159"/>
        <o:r id="V:Rule448" type="connector" idref="#_x0000_s1385"/>
        <o:r id="V:Rule449" type="connector" idref="#_x0000_s1317"/>
        <o:r id="V:Rule450" type="connector" idref="#_x0000_s1160"/>
        <o:r id="V:Rule451" type="connector" idref="#_x0000_s1210"/>
        <o:r id="V:Rule452" type="connector" idref="#_x0000_s1274"/>
        <o:r id="V:Rule453" type="connector" idref="#_x0000_s1400"/>
        <o:r id="V:Rule454" type="connector" idref="#_x0000_s1363"/>
        <o:r id="V:Rule455" type="connector" idref="#_x0000_s1415"/>
        <o:r id="V:Rule456" type="connector" idref="#_x0000_s1470"/>
        <o:r id="V:Rule457" type="connector" idref="#_x0000_s1360"/>
        <o:r id="V:Rule458" type="connector" idref="#_x0000_s1307"/>
        <o:r id="V:Rule459" type="connector" idref="#_x0000_s1321"/>
        <o:r id="V:Rule460" type="connector" idref="#_x0000_s1293"/>
        <o:r id="V:Rule461" type="connector" idref="#_x0000_s1369"/>
        <o:r id="V:Rule462" type="connector" idref="#_x0000_s1245"/>
        <o:r id="V:Rule463" type="connector" idref="#_x0000_s1241"/>
        <o:r id="V:Rule464" type="connector" idref="#_x0000_s1188"/>
        <o:r id="V:Rule465" type="connector" idref="#_x0000_s1309"/>
        <o:r id="V:Rule466" type="connector" idref="#_x0000_s1401"/>
        <o:r id="V:Rule467" type="connector" idref="#_x0000_s1234"/>
        <o:r id="V:Rule468" type="connector" idref="#_x0000_s1355"/>
        <o:r id="V:Rule469" type="connector" idref="#_x0000_s1434"/>
        <o:r id="V:Rule470" type="connector" idref="#_x0000_s1380"/>
        <o:r id="V:Rule471" type="connector" idref="#_x0000_s1148"/>
        <o:r id="V:Rule472" type="connector" idref="#_x0000_s1408"/>
        <o:r id="V:Rule473" type="connector" idref="#_x0000_s1429"/>
        <o:r id="V:Rule474" type="connector" idref="#_x0000_s1383"/>
        <o:r id="V:Rule475" type="connector" idref="#_x0000_s1231"/>
        <o:r id="V:Rule476" type="connector" idref="#_x0000_s1403"/>
        <o:r id="V:Rule477" type="connector" idref="#_x0000_s1197"/>
        <o:r id="V:Rule478" type="connector" idref="#_x0000_s1386"/>
        <o:r id="V:Rule479" type="connector" idref="#_x0000_s1343"/>
        <o:r id="V:Rule480" type="connector" idref="#_x0000_s1191"/>
        <o:r id="V:Rule481" type="connector" idref="#_x0000_s1186"/>
        <o:r id="V:Rule482" type="connector" idref="#_x0000_s1281"/>
        <o:r id="V:Rule483" type="connector" idref="#_x0000_s1395"/>
        <o:r id="V:Rule484" type="connector" idref="#_x0000_s1239"/>
        <o:r id="V:Rule485" type="connector" idref="#_x0000_s1256"/>
        <o:r id="V:Rule486" type="connector" idref="#_x0000_s1421"/>
        <o:r id="V:Rule487" type="connector" idref="#_x0000_s1427"/>
        <o:r id="V:Rule488" type="connector" idref="#_x0000_s1212"/>
        <o:r id="V:Rule489" type="connector" idref="#_x0000_s1190"/>
        <o:r id="V:Rule490" type="connector" idref="#_x0000_s1338"/>
        <o:r id="V:Rule491" type="connector" idref="#_x0000_s1302"/>
        <o:r id="V:Rule492" type="connector" idref="#_x0000_s1346"/>
        <o:r id="V:Rule493" type="connector" idref="#_x0000_s1222"/>
        <o:r id="V:Rule494" type="connector" idref="#_x0000_s1439"/>
        <o:r id="V:Rule495" type="connector" idref="#_x0000_s1382"/>
        <o:r id="V:Rule496" type="connector" idref="#_x0000_s1176"/>
        <o:r id="V:Rule497" type="connector" idref="#_x0000_s1129"/>
        <o:r id="V:Rule498" type="connector" idref="#_x0000_s1131"/>
        <o:r id="V:Rule499" type="connector" idref="#_x0000_s1450"/>
        <o:r id="V:Rule500" type="connector" idref="#_x0000_s1419"/>
        <o:r id="V:Rule501" type="connector" idref="#_x0000_s1218"/>
        <o:r id="V:Rule502" type="connector" idref="#_x0000_s1294"/>
        <o:r id="V:Rule503" type="connector" idref="#_x0000_s1163"/>
        <o:r id="V:Rule504" type="connector" idref="#_x0000_s1229"/>
        <o:r id="V:Rule505" type="connector" idref="#_x0000_s1135"/>
        <o:r id="V:Rule506" type="connector" idref="#_x0000_s1397"/>
        <o:r id="V:Rule507" type="connector" idref="#_x0000_s1319"/>
        <o:r id="V:Rule508" type="connector" idref="#_x0000_s1428"/>
        <o:r id="V:Rule509" type="connector" idref="#_x0000_s1284"/>
        <o:r id="V:Rule510" type="connector" idref="#_x0000_s1451"/>
        <o:r id="V:Rule511" type="connector" idref="#_x0000_s1328"/>
        <o:r id="V:Rule512" type="connector" idref="#_x0000_s1313"/>
        <o:r id="V:Rule513" type="connector" idref="#_x0000_s1333"/>
        <o:r id="V:Rule514" type="connector" idref="#_x0000_s1139"/>
        <o:r id="V:Rule515" type="connector" idref="#_x0000_s1406"/>
        <o:r id="V:Rule516" type="connector" idref="#_x0000_s1356"/>
        <o:r id="V:Rule517" type="connector" idref="#_x0000_s1432"/>
        <o:r id="V:Rule518" type="connector" idref="#_x0000_s1436"/>
        <o:r id="V:Rule519" type="connector" idref="#_x0000_s1244"/>
        <o:r id="V:Rule520" type="connector" idref="#_x0000_s1296"/>
        <o:r id="V:Rule521" type="connector" idref="#_x0000_s1351"/>
        <o:r id="V:Rule522" type="connector" idref="#_x0000_s1144"/>
        <o:r id="V:Rule523" type="connector" idref="#_x0000_s1226"/>
        <o:r id="V:Rule524" type="connector" idref="#_x0000_s1165"/>
        <o:r id="V:Rule525" type="connector" idref="#_x0000_s1350"/>
        <o:r id="V:Rule526" type="connector" idref="#_x0000_s1280"/>
        <o:r id="V:Rule527" type="connector" idref="#_x0000_s1206"/>
        <o:r id="V:Rule528" type="connector" idref="#_x0000_s1147"/>
        <o:r id="V:Rule529" type="connector" idref="#_x0000_s1411"/>
        <o:r id="V:Rule530" type="connector" idref="#_x0000_s1181"/>
        <o:r id="V:Rule531" type="connector" idref="#_x0000_s1325"/>
        <o:r id="V:Rule532" type="connector" idref="#_x0000_s1232"/>
        <o:r id="V:Rule533" type="connector" idref="#_x0000_s1167"/>
        <o:r id="V:Rule534" type="connector" idref="#_x0000_s1200"/>
        <o:r id="V:Rule535" type="connector" idref="#_x0000_s1337"/>
        <o:r id="V:Rule536" type="connector" idref="#_x0000_s1172"/>
        <o:r id="V:Rule537" type="connector" idref="#_x0000_s1394"/>
        <o:r id="V:Rule538" type="connector" idref="#_x0000_s1420"/>
        <o:r id="V:Rule539" type="connector" idref="#_x0000_s1235"/>
        <o:r id="V:Rule540" type="connector" idref="#_x0000_s1452"/>
        <o:r id="V:Rule541" type="connector" idref="#_x0000_s1227"/>
        <o:r id="V:Rule542" type="connector" idref="#_x0000_s1207"/>
        <o:r id="V:Rule543" type="connector" idref="#_x0000_s1151"/>
        <o:r id="V:Rule544" type="connector" idref="#_x0000_s1263"/>
        <o:r id="V:Rule545" type="connector" idref="#_x0000_s1430"/>
        <o:r id="V:Rule546" type="connector" idref="#_x0000_s1153"/>
        <o:r id="V:Rule547" type="connector" idref="#_x0000_s1216"/>
        <o:r id="V:Rule548" type="connector" idref="#_x0000_s1462"/>
        <o:r id="V:Rule549" type="connector" idref="#_x0000_s1154"/>
        <o:r id="V:Rule550" type="connector" idref="#_x0000_s1230"/>
        <o:r id="V:Rule551" type="connector" idref="#_x0000_s1278"/>
        <o:r id="V:Rule552" type="connector" idref="#_x0000_s1149"/>
        <o:r id="V:Rule553" type="connector" idref="#_x0000_s1258"/>
        <o:r id="V:Rule554" type="connector" idref="#_x0000_s1469"/>
        <o:r id="V:Rule555" type="connector" idref="#_x0000_s1318"/>
        <o:r id="V:Rule556" type="connector" idref="#_x0000_s1290"/>
        <o:r id="V:Rule557" type="connector" idref="#_x0000_s1366"/>
        <o:r id="V:Rule558" type="connector" idref="#_x0000_s1473"/>
        <o:r id="V:Rule559" type="connector" idref="#_x0000_s1265"/>
        <o:r id="V:Rule560" type="connector" idref="#_x0000_s1132"/>
        <o:r id="V:Rule561" type="connector" idref="#_x0000_s1440"/>
        <o:r id="V:Rule562" type="connector" idref="#_x0000_s1168"/>
        <o:r id="V:Rule563" type="connector" idref="#_x0000_s1339"/>
        <o:r id="V:Rule564" type="connector" idref="#_x0000_s1422"/>
        <o:r id="V:Rule565" type="connector" idref="#_x0000_s1162"/>
        <o:r id="V:Rule566" type="connector" idref="#_x0000_s1180"/>
        <o:r id="V:Rule567" type="connector" idref="#_x0000_s1174"/>
        <o:r id="V:Rule568" type="connector" idref="#_x0000_s1353"/>
        <o:r id="V:Rule569" type="connector" idref="#_x0000_s1349"/>
        <o:r id="V:Rule570" type="connector" idref="#_x0000_s1305"/>
        <o:r id="V:Rule571" type="connector" idref="#_x0000_s1150"/>
        <o:r id="V:Rule572" type="connector" idref="#_x0000_s1372"/>
        <o:r id="V:Rule573" type="connector" idref="#_x0000_s1463"/>
        <o:r id="V:Rule574" type="connector" idref="#_x0000_s1297"/>
        <o:r id="V:Rule575" type="connector" idref="#_x0000_s1345"/>
        <o:r id="V:Rule576" type="connector" idref="#_x0000_s1310"/>
        <o:r id="V:Rule577" type="connector" idref="#_x0000_s1354"/>
        <o:r id="V:Rule578" type="connector" idref="#_x0000_s1365"/>
        <o:r id="V:Rule579" type="connector" idref="#_x0000_s1454"/>
        <o:r id="V:Rule580" type="connector" idref="#_x0000_s1198"/>
        <o:r id="V:Rule581" type="connector" idref="#_x0000_s1136"/>
        <o:r id="V:Rule582" type="connector" idref="#_x0000_s1453"/>
        <o:r id="V:Rule583" type="connector" idref="#_x0000_s1326"/>
        <o:r id="V:Rule584" type="connector" idref="#_x0000_s1426"/>
        <o:r id="V:Rule585" type="connector" idref="#_x0000_s1266"/>
        <o:r id="V:Rule586" type="connector" idref="#_x0000_s1269"/>
        <o:r id="V:Rule587" type="connector" idref="#_x0000_s1161"/>
        <o:r id="V:Rule588" type="connector" idref="#_x0000_s1368"/>
        <o:r id="V:Rule589" type="connector" idref="#_x0000_s1282"/>
        <o:r id="V:Rule590" type="connector" idref="#_x0000_s1268"/>
        <o:r id="V:Rule591" type="connector" idref="#_x0000_s1275"/>
        <o:r id="V:Rule592" type="connector" idref="#_x0000_s1393"/>
        <o:r id="V:Rule593" type="connector" idref="#_x0000_s1449"/>
        <o:r id="V:Rule594" type="connector" idref="#_x0000_s1413"/>
        <o:r id="V:Rule595" type="connector" idref="#_x0000_s1264"/>
        <o:r id="V:Rule596" type="connector" idref="#_x0000_s1448"/>
        <o:r id="V:Rule597" type="connector" idref="#_x0000_s1466"/>
        <o:r id="V:Rule598" type="connector" idref="#_x0000_s1208"/>
        <o:r id="V:Rule599" type="connector" idref="#_x0000_s1340"/>
        <o:r id="V:Rule600" type="connector" idref="#_x0000_s1357"/>
        <o:r id="V:Rule601" type="connector" idref="#_x0000_s1335"/>
        <o:r id="V:Rule602" type="connector" idref="#_x0000_s1195"/>
        <o:r id="V:Rule603" type="connector" idref="#_x0000_s1201"/>
        <o:r id="V:Rule604" type="connector" idref="#_x0000_s1289"/>
        <o:r id="V:Rule605" type="connector" idref="#_x0000_s1458"/>
        <o:r id="V:Rule606" type="connector" idref="#_x0000_s1220"/>
        <o:r id="V:Rule607" type="connector" idref="#_x0000_s1332"/>
        <o:r id="V:Rule608" type="connector" idref="#_x0000_s1209"/>
        <o:r id="V:Rule609" type="connector" idref="#_x0000_s1467"/>
        <o:r id="V:Rule610" type="connector" idref="#_x0000_s1361"/>
        <o:r id="V:Rule611" type="connector" idref="#_x0000_s1457"/>
        <o:r id="V:Rule612" type="connector" idref="#_x0000_s1320"/>
        <o:r id="V:Rule613" type="connector" idref="#_x0000_s1444"/>
        <o:r id="V:Rule614" type="connector" idref="#_x0000_s1379"/>
        <o:r id="V:Rule615" type="connector" idref="#_x0000_s1134"/>
        <o:r id="V:Rule616" type="connector" idref="#_x0000_s1164"/>
        <o:r id="V:Rule617" type="connector" idref="#_x0000_s1405"/>
        <o:r id="V:Rule618" type="connector" idref="#_x0000_s1461"/>
        <o:r id="V:Rule619" type="connector" idref="#_x0000_s1270"/>
        <o:r id="V:Rule620" type="connector" idref="#_x0000_s1252"/>
        <o:r id="V:Rule621" type="connector" idref="#_x0000_s1412"/>
        <o:r id="V:Rule622" type="connector" idref="#_x0000_s1157"/>
        <o:r id="V:Rule623" type="connector" idref="#_x0000_s1247"/>
        <o:r id="V:Rule624" type="connector" idref="#_x0000_s14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D270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19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 – Toolkit – Sheet I-2</vt:lpstr>
    </vt:vector>
  </TitlesOfParts>
  <Company>Wake County Public Schools</Company>
  <LinksUpToDate>false</LinksUpToDate>
  <CharactersWithSpaces>8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– Toolkit – Sheet I-2</dc:title>
  <dc:subject/>
  <dc:creator>Wake County Public Schools</dc:creator>
  <cp:keywords/>
  <dc:description/>
  <cp:lastModifiedBy>kregan</cp:lastModifiedBy>
  <cp:revision>3</cp:revision>
  <cp:lastPrinted>2014-01-14T15:14:00Z</cp:lastPrinted>
  <dcterms:created xsi:type="dcterms:W3CDTF">2014-01-14T15:14:00Z</dcterms:created>
  <dcterms:modified xsi:type="dcterms:W3CDTF">2014-01-14T15:14:00Z</dcterms:modified>
</cp:coreProperties>
</file>